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EF47D3" w:rsidTr="00EF47D3">
        <w:tc>
          <w:tcPr>
            <w:tcW w:w="3970" w:type="dxa"/>
          </w:tcPr>
          <w:p w:rsidR="00EF47D3" w:rsidRDefault="00EF47D3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EF47D3" w:rsidRDefault="00EF47D3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EF47D3" w:rsidRDefault="00EF47D3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EF47D3" w:rsidRDefault="00EF47D3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30944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08F58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1.1pt;margin-top:17.5pt;width:85.5pt;height:0;z-index:25173094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6dJAIAAEo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DJCO6d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EF47D3" w:rsidRDefault="00EF47D3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EF47D3" w:rsidRDefault="00EF47D3" w:rsidP="00EF47D3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36.15pt;margin-top:8.75pt;width:117pt;height:24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BBWXmX&#10;SwIAAKE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EF47D3" w:rsidRDefault="00EF47D3" w:rsidP="00EF47D3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F47D3" w:rsidRDefault="00EF47D3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EF47D3" w:rsidRDefault="00EF47D3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EF47D3" w:rsidRDefault="00EF47D3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EF47D3" w:rsidRDefault="00EF47D3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7</w:t>
            </w:r>
          </w:p>
          <w:p w:rsidR="00EF47D3" w:rsidRDefault="00EF47D3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836DA0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EF47D3" w:rsidRDefault="00EF47D3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EF47D3" w:rsidRDefault="00EF47D3" w:rsidP="00EF47D3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</w:t>
                                  </w:r>
                                  <w:r w:rsidR="002F4C43">
                                    <w:rPr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168.85pt;margin-top:8.95pt;width:93.75pt;height:2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" fillcolor="white [3201]" strokeweight=".5pt">
                      <v:textbox>
                        <w:txbxContent>
                          <w:p w:rsidR="00EF47D3" w:rsidRDefault="00EF47D3" w:rsidP="00EF47D3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</w:t>
                            </w:r>
                            <w:r w:rsidR="002F4C43">
                              <w:rPr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F47D3" w:rsidTr="00EF47D3">
        <w:tc>
          <w:tcPr>
            <w:tcW w:w="3970" w:type="dxa"/>
          </w:tcPr>
          <w:p w:rsidR="00EF47D3" w:rsidRDefault="00EF47D3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EF47D3" w:rsidRDefault="00EF47D3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EF47D3" w:rsidRDefault="00EF47D3" w:rsidP="00EF47D3">
      <w:pPr>
        <w:spacing w:after="0" w:line="240" w:lineRule="auto"/>
        <w:rPr>
          <w:sz w:val="26"/>
          <w:szCs w:val="26"/>
        </w:rPr>
      </w:pPr>
    </w:p>
    <w:p w:rsidR="00EF47D3" w:rsidRDefault="00EF47D3" w:rsidP="00EF47D3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F44B9B" w:rsidRDefault="00F44B9B" w:rsidP="002E335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3242E7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3242E7" w:rsidRPr="00AA0023">
        <w:rPr>
          <w:rFonts w:eastAsia="Times New Roman"/>
          <w:b/>
          <w:bCs/>
          <w:sz w:val="26"/>
          <w:szCs w:val="26"/>
        </w:rPr>
        <w:t>1:</w:t>
      </w:r>
      <w:r w:rsidR="003242E7" w:rsidRPr="00AA0023">
        <w:rPr>
          <w:rFonts w:eastAsia="Times New Roman"/>
          <w:sz w:val="26"/>
          <w:szCs w:val="26"/>
        </w:rPr>
        <w:t xml:space="preserve"> Kết quả của phép tính </w:t>
      </w:r>
      <w:r w:rsidR="00AA0023" w:rsidRPr="00AA0023">
        <w:rPr>
          <w:position w:val="-24"/>
          <w:sz w:val="26"/>
          <w:szCs w:val="26"/>
          <w:lang w:val="pt-BR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35pt" o:ole="">
            <v:imagedata r:id="rId7" o:title=""/>
          </v:shape>
          <o:OLEObject Type="Embed" ProgID="Equation.DSMT4" ShapeID="_x0000_i1025" DrawAspect="Content" ObjectID="_1703485271" r:id="rId8"/>
        </w:object>
      </w:r>
      <w:r w:rsidR="003242E7" w:rsidRPr="00AA0023">
        <w:rPr>
          <w:rFonts w:eastAsia="Times New Roman"/>
          <w:sz w:val="26"/>
          <w:szCs w:val="26"/>
        </w:rPr>
        <w:t xml:space="preserve">  là:</w:t>
      </w:r>
    </w:p>
    <w:p w:rsidR="003242E7" w:rsidRPr="00AA0023" w:rsidRDefault="003242E7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Một số nguyên âm</w:t>
      </w:r>
      <w:r w:rsidR="00E647AE" w:rsidRPr="00AA0023">
        <w:rPr>
          <w:rFonts w:eastAsia="Times New Roman"/>
          <w:sz w:val="26"/>
          <w:szCs w:val="26"/>
        </w:rPr>
        <w:tab/>
      </w:r>
      <w:r w:rsidR="00E647AE" w:rsidRPr="00AA0023">
        <w:rPr>
          <w:rFonts w:eastAsia="Times New Roman"/>
          <w:sz w:val="26"/>
          <w:szCs w:val="26"/>
        </w:rPr>
        <w:tab/>
      </w:r>
      <w:r w:rsidR="00E647AE"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Một số nguyên dương</w:t>
      </w:r>
    </w:p>
    <w:p w:rsidR="003242E7" w:rsidRPr="00AA0023" w:rsidRDefault="003242E7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Một phân số nhỏ hơn 0</w:t>
      </w:r>
      <w:r w:rsidR="00E647AE" w:rsidRPr="00AA0023">
        <w:rPr>
          <w:rFonts w:eastAsia="Times New Roman"/>
          <w:sz w:val="26"/>
          <w:szCs w:val="26"/>
        </w:rPr>
        <w:tab/>
      </w:r>
      <w:r w:rsidR="00E647AE" w:rsidRPr="00AA0023">
        <w:rPr>
          <w:rFonts w:eastAsia="Times New Roman"/>
          <w:sz w:val="26"/>
          <w:szCs w:val="26"/>
        </w:rPr>
        <w:tab/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Một phân số lớn hơn 0</w:t>
      </w:r>
    </w:p>
    <w:p w:rsidR="00D776C4" w:rsidRPr="00AA0023" w:rsidRDefault="003242E7" w:rsidP="00AA0023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DDCB6B" wp14:editId="5BD1AFF2">
                <wp:simplePos x="0" y="0"/>
                <wp:positionH relativeFrom="column">
                  <wp:posOffset>846316</wp:posOffset>
                </wp:positionH>
                <wp:positionV relativeFrom="paragraph">
                  <wp:posOffset>122417</wp:posOffset>
                </wp:positionV>
                <wp:extent cx="2798859" cy="490855"/>
                <wp:effectExtent l="0" t="0" r="1905" b="444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8859" cy="490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8CF6219" wp14:editId="46F35371">
                                  <wp:extent cx="2704218" cy="443147"/>
                                  <wp:effectExtent l="0" t="0" r="1270" b="0"/>
                                  <wp:docPr id="168" name="Picture 168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05339" cy="4433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DDCB6B" id="Text Box 111" o:spid="_x0000_s1028" type="#_x0000_t202" style="position:absolute;margin-left:66.65pt;margin-top:9.65pt;width:220.4pt;height:38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78CF6219" wp14:editId="46F35371">
                            <wp:extent cx="2704218" cy="443147"/>
                            <wp:effectExtent l="0" t="0" r="1270" b="0"/>
                            <wp:docPr id="168" name="Picture 168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05339" cy="4433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AA0023" w:rsidRDefault="00990995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2:</w:t>
      </w:r>
      <w:r w:rsidR="003242E7" w:rsidRPr="00AA0023">
        <w:rPr>
          <w:rFonts w:eastAsia="Times New Roman"/>
          <w:sz w:val="26"/>
          <w:szCs w:val="26"/>
        </w:rPr>
        <w:t> Cho</w:t>
      </w:r>
      <w:r w:rsidR="00C62846" w:rsidRPr="00AA0023">
        <w:rPr>
          <w:rFonts w:eastAsia="Times New Roman"/>
          <w:sz w:val="26"/>
          <w:szCs w:val="26"/>
        </w:rPr>
        <w:t xml:space="preserve">            </w:t>
      </w:r>
      <w:r w:rsidR="003242E7" w:rsidRPr="00AA0023">
        <w:rPr>
          <w:rFonts w:eastAsia="Times New Roman"/>
          <w:noProof/>
          <w:sz w:val="26"/>
          <w:szCs w:val="26"/>
        </w:rPr>
        <w:t xml:space="preserve">                                                         </w:t>
      </w:r>
      <w:r w:rsidR="003242E7" w:rsidRPr="00AA0023">
        <w:rPr>
          <w:rFonts w:eastAsia="Times New Roman"/>
          <w:sz w:val="26"/>
          <w:szCs w:val="26"/>
        </w:rPr>
        <w:t>. So sánh A và B</w:t>
      </w:r>
    </w:p>
    <w:p w:rsidR="003242E7" w:rsidRPr="00AA0023" w:rsidRDefault="003242E7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</w:p>
    <w:p w:rsidR="003242E7" w:rsidRPr="00AA0023" w:rsidRDefault="003242E7" w:rsidP="00AA0023">
      <w:pPr>
        <w:spacing w:after="0" w:line="360" w:lineRule="auto"/>
        <w:ind w:left="720" w:firstLine="131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A &gt; B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A &lt; B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A = B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A ≥ B</w:t>
      </w:r>
    </w:p>
    <w:p w:rsidR="00AA0023" w:rsidRDefault="00AA0023" w:rsidP="00AA0023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C9F9CEE" wp14:editId="22543F96">
                <wp:simplePos x="0" y="0"/>
                <wp:positionH relativeFrom="column">
                  <wp:posOffset>1616710</wp:posOffset>
                </wp:positionH>
                <wp:positionV relativeFrom="paragraph">
                  <wp:posOffset>122886</wp:posOffset>
                </wp:positionV>
                <wp:extent cx="1350645" cy="531495"/>
                <wp:effectExtent l="0" t="0" r="1905" b="1905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0645" cy="5314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9247A0F" wp14:editId="776B51F6">
                                  <wp:extent cx="1139581" cy="436728"/>
                                  <wp:effectExtent l="0" t="0" r="3810" b="1905"/>
                                  <wp:docPr id="169" name="Picture 169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9686" cy="4367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9F9CEE" id="Text Box 112" o:spid="_x0000_s1029" type="#_x0000_t202" style="position:absolute;margin-left:127.3pt;margin-top:9.7pt;width:106.35pt;height:41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9247A0F" wp14:editId="776B51F6">
                            <wp:extent cx="1139581" cy="436728"/>
                            <wp:effectExtent l="0" t="0" r="3810" b="1905"/>
                            <wp:docPr id="169" name="Picture 169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9686" cy="4367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AA0023" w:rsidRDefault="00990995" w:rsidP="00AA0023">
      <w:pPr>
        <w:spacing w:after="0" w:line="360" w:lineRule="auto"/>
        <w:rPr>
          <w:rFonts w:eastAsia="Times New Roman"/>
          <w:noProof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3:</w:t>
      </w:r>
      <w:r w:rsidR="003242E7" w:rsidRPr="00AA0023">
        <w:rPr>
          <w:rFonts w:eastAsia="Times New Roman"/>
          <w:sz w:val="26"/>
          <w:szCs w:val="26"/>
        </w:rPr>
        <w:t> Tìm x thỏa mãn </w:t>
      </w:r>
    </w:p>
    <w:p w:rsidR="003242E7" w:rsidRPr="00AA0023" w:rsidRDefault="003242E7" w:rsidP="00AA0023">
      <w:pPr>
        <w:spacing w:after="0" w:line="360" w:lineRule="auto"/>
        <w:rPr>
          <w:rFonts w:eastAsia="Times New Roman"/>
          <w:sz w:val="26"/>
          <w:szCs w:val="26"/>
        </w:rPr>
      </w:pPr>
    </w:p>
    <w:p w:rsidR="003242E7" w:rsidRPr="00AA0023" w:rsidRDefault="003242E7" w:rsidP="00AA0023">
      <w:pPr>
        <w:spacing w:after="0" w:line="360" w:lineRule="auto"/>
        <w:ind w:left="720" w:firstLine="131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 = 1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x = -1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x = 5/2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x = -5/2</w:t>
      </w:r>
    </w:p>
    <w:p w:rsidR="003242E7" w:rsidRPr="00AA0023" w:rsidRDefault="003242E7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411AAF" wp14:editId="7BA96664">
                <wp:simplePos x="0" y="0"/>
                <wp:positionH relativeFrom="column">
                  <wp:posOffset>2258364</wp:posOffset>
                </wp:positionH>
                <wp:positionV relativeFrom="paragraph">
                  <wp:posOffset>144780</wp:posOffset>
                </wp:positionV>
                <wp:extent cx="1207770" cy="545589"/>
                <wp:effectExtent l="0" t="0" r="0" b="6985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7770" cy="545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642178C" wp14:editId="208E2C07">
                                  <wp:extent cx="900752" cy="427266"/>
                                  <wp:effectExtent l="0" t="0" r="0" b="0"/>
                                  <wp:docPr id="170" name="Picture 170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0752" cy="4272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411AAF" id="Text Box 113" o:spid="_x0000_s1030" type="#_x0000_t202" style="position:absolute;margin-left:177.8pt;margin-top:11.4pt;width:95.1pt;height:42.9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642178C" wp14:editId="208E2C07">
                            <wp:extent cx="900752" cy="427266"/>
                            <wp:effectExtent l="0" t="0" r="0" b="0"/>
                            <wp:docPr id="170" name="Picture 170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00752" cy="4272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AA0023" w:rsidRDefault="00990995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4:</w:t>
      </w:r>
      <w:r w:rsidR="003242E7" w:rsidRPr="00AA0023">
        <w:rPr>
          <w:rFonts w:eastAsia="Times New Roman"/>
          <w:sz w:val="26"/>
          <w:szCs w:val="26"/>
        </w:rPr>
        <w:t> Gọi x</w:t>
      </w:r>
      <w:r w:rsidR="003242E7" w:rsidRPr="00AA0023">
        <w:rPr>
          <w:rFonts w:eastAsia="Times New Roman"/>
          <w:sz w:val="26"/>
          <w:szCs w:val="26"/>
          <w:vertAlign w:val="subscript"/>
        </w:rPr>
        <w:t>0</w:t>
      </w:r>
      <w:r w:rsidR="003242E7" w:rsidRPr="00AA0023">
        <w:rPr>
          <w:rFonts w:eastAsia="Times New Roman"/>
          <w:sz w:val="26"/>
          <w:szCs w:val="26"/>
        </w:rPr>
        <w:t> là giá trị thỏa mãn</w:t>
      </w:r>
    </w:p>
    <w:p w:rsidR="003242E7" w:rsidRPr="00AA0023" w:rsidRDefault="003242E7" w:rsidP="00AA0023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AA0023" w:rsidRDefault="00AA0023" w:rsidP="00AA0023">
      <w:pPr>
        <w:spacing w:after="0" w:line="360" w:lineRule="auto"/>
        <w:ind w:left="720" w:firstLine="131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B72816A" wp14:editId="32DB9C6C">
                <wp:simplePos x="0" y="0"/>
                <wp:positionH relativeFrom="column">
                  <wp:posOffset>2881852</wp:posOffset>
                </wp:positionH>
                <wp:positionV relativeFrom="paragraph">
                  <wp:posOffset>178435</wp:posOffset>
                </wp:positionV>
                <wp:extent cx="1534602" cy="552450"/>
                <wp:effectExtent l="0" t="0" r="889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4602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1797FA5" wp14:editId="2D228A59">
                                  <wp:extent cx="1303361" cy="452674"/>
                                  <wp:effectExtent l="0" t="0" r="0" b="5080"/>
                                  <wp:docPr id="171" name="Picture 171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3386" cy="4526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2816A" id="Text Box 114" o:spid="_x0000_s1031" type="#_x0000_t202" style="position:absolute;left:0;text-align:left;margin-left:226.9pt;margin-top:14.05pt;width:120.85pt;height:43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1797FA5" wp14:editId="2D228A59">
                            <wp:extent cx="1303361" cy="452674"/>
                            <wp:effectExtent l="0" t="0" r="0" b="5080"/>
                            <wp:docPr id="171" name="Picture 171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3386" cy="4526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42E7" w:rsidRPr="00AA0023">
        <w:rPr>
          <w:rFonts w:eastAsia="Times New Roman"/>
          <w:sz w:val="26"/>
          <w:szCs w:val="26"/>
        </w:rPr>
        <w:t>A. x</w:t>
      </w:r>
      <w:r w:rsidR="003242E7" w:rsidRPr="00AA0023">
        <w:rPr>
          <w:rFonts w:eastAsia="Times New Roman"/>
          <w:sz w:val="26"/>
          <w:szCs w:val="26"/>
          <w:vertAlign w:val="subscript"/>
        </w:rPr>
        <w:t>0</w:t>
      </w:r>
      <w:r w:rsidR="003242E7" w:rsidRPr="00AA0023">
        <w:rPr>
          <w:rFonts w:eastAsia="Times New Roman"/>
          <w:sz w:val="26"/>
          <w:szCs w:val="26"/>
        </w:rPr>
        <w:t> &lt; 1            </w:t>
      </w:r>
      <w:r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B. x</w:t>
      </w:r>
      <w:r w:rsidR="003242E7" w:rsidRPr="00AA0023">
        <w:rPr>
          <w:rFonts w:eastAsia="Times New Roman"/>
          <w:sz w:val="26"/>
          <w:szCs w:val="26"/>
          <w:vertAlign w:val="subscript"/>
        </w:rPr>
        <w:t>0</w:t>
      </w:r>
      <w:r w:rsidR="003242E7" w:rsidRPr="00AA0023">
        <w:rPr>
          <w:rFonts w:eastAsia="Times New Roman"/>
          <w:sz w:val="26"/>
          <w:szCs w:val="26"/>
        </w:rPr>
        <w:t> = 1            </w:t>
      </w:r>
      <w:r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C. x</w:t>
      </w:r>
      <w:r w:rsidR="003242E7" w:rsidRPr="00AA0023">
        <w:rPr>
          <w:rFonts w:eastAsia="Times New Roman"/>
          <w:sz w:val="26"/>
          <w:szCs w:val="26"/>
          <w:vertAlign w:val="subscript"/>
        </w:rPr>
        <w:t>0</w:t>
      </w:r>
      <w:r w:rsidR="003242E7" w:rsidRPr="00AA0023">
        <w:rPr>
          <w:rFonts w:eastAsia="Times New Roman"/>
          <w:sz w:val="26"/>
          <w:szCs w:val="26"/>
        </w:rPr>
        <w:t> &gt; 1            </w:t>
      </w:r>
      <w:r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D. x</w:t>
      </w:r>
      <w:r w:rsidR="003242E7" w:rsidRPr="00AA0023">
        <w:rPr>
          <w:rFonts w:eastAsia="Times New Roman"/>
          <w:sz w:val="26"/>
          <w:szCs w:val="26"/>
          <w:vertAlign w:val="subscript"/>
        </w:rPr>
        <w:t>0</w:t>
      </w:r>
      <w:r w:rsidR="003242E7" w:rsidRPr="00AA0023">
        <w:rPr>
          <w:rFonts w:eastAsia="Times New Roman"/>
          <w:sz w:val="26"/>
          <w:szCs w:val="26"/>
        </w:rPr>
        <w:t> = -1</w:t>
      </w:r>
    </w:p>
    <w:p w:rsidR="003242E7" w:rsidRPr="00AA0023" w:rsidRDefault="00990995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5:</w:t>
      </w:r>
      <w:r w:rsidR="003242E7" w:rsidRPr="00AA0023">
        <w:rPr>
          <w:rFonts w:eastAsia="Times New Roman"/>
          <w:sz w:val="26"/>
          <w:szCs w:val="26"/>
        </w:rPr>
        <w:t> Có bao nhiêu giá trị của x thỏa mãn </w:t>
      </w:r>
    </w:p>
    <w:p w:rsidR="00AA0023" w:rsidRDefault="00AA0023" w:rsidP="00AA0023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AA0023" w:rsidRDefault="003242E7" w:rsidP="00AA0023">
      <w:pPr>
        <w:spacing w:after="0" w:line="360" w:lineRule="auto"/>
        <w:ind w:left="720" w:firstLine="131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            </w:t>
      </w:r>
      <w:r w:rsidR="00E647AE" w:rsidRPr="00AA0023">
        <w:rPr>
          <w:rFonts w:eastAsia="Times New Roman"/>
          <w:sz w:val="26"/>
          <w:szCs w:val="26"/>
        </w:rPr>
        <w:tab/>
        <w:t xml:space="preserve">      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2            </w:t>
      </w:r>
      <w:r w:rsidR="00E647AE" w:rsidRPr="00AA0023">
        <w:rPr>
          <w:rFonts w:eastAsia="Times New Roman"/>
          <w:sz w:val="26"/>
          <w:szCs w:val="26"/>
        </w:rPr>
        <w:tab/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3            </w:t>
      </w:r>
      <w:r w:rsidR="00E647AE" w:rsidRPr="00AA0023">
        <w:rPr>
          <w:rFonts w:eastAsia="Times New Roman"/>
          <w:sz w:val="26"/>
          <w:szCs w:val="26"/>
        </w:rPr>
        <w:tab/>
      </w:r>
      <w:r w:rsidR="00E647AE"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0</w:t>
      </w:r>
    </w:p>
    <w:p w:rsidR="003242E7" w:rsidRPr="00AA0023" w:rsidRDefault="00990995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6:</w:t>
      </w:r>
      <w:r w:rsidR="003242E7" w:rsidRPr="00AA0023">
        <w:rPr>
          <w:rFonts w:eastAsia="Times New Roman"/>
          <w:sz w:val="26"/>
          <w:szCs w:val="26"/>
        </w:rPr>
        <w:t> Tính M = |-2,8| : (-0,7)</w:t>
      </w:r>
    </w:p>
    <w:p w:rsidR="003242E7" w:rsidRPr="00AA0023" w:rsidRDefault="003242E7" w:rsidP="00AA0023">
      <w:pPr>
        <w:spacing w:after="0" w:line="360" w:lineRule="auto"/>
        <w:ind w:left="720" w:firstLine="131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M = 4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M = -4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M = 0,4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D. M = -0,4</w:t>
      </w:r>
    </w:p>
    <w:p w:rsidR="003242E7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7:</w:t>
      </w:r>
      <w:r w:rsidR="003242E7" w:rsidRPr="00AA0023">
        <w:rPr>
          <w:rFonts w:eastAsia="Times New Roman"/>
          <w:sz w:val="26"/>
          <w:szCs w:val="26"/>
        </w:rPr>
        <w:t> Có bao nhiêu giá trị của x thỏa mãn 7,5 - 2.|5 - 2x| = -4,5</w:t>
      </w:r>
    </w:p>
    <w:p w:rsidR="003242E7" w:rsidRPr="00AA0023" w:rsidRDefault="003242E7" w:rsidP="00AA0023">
      <w:pPr>
        <w:shd w:val="clear" w:color="auto" w:fill="FFFFFF"/>
        <w:spacing w:after="0" w:line="360" w:lineRule="auto"/>
        <w:ind w:left="720" w:firstLine="13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            </w:t>
      </w:r>
      <w:r w:rsidR="00E647AE" w:rsidRPr="00AA0023">
        <w:rPr>
          <w:rFonts w:eastAsia="Times New Roman"/>
          <w:sz w:val="26"/>
          <w:szCs w:val="26"/>
        </w:rPr>
        <w:t xml:space="preserve">   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2            </w:t>
      </w:r>
      <w:r w:rsidR="00E647AE" w:rsidRPr="00AA0023">
        <w:rPr>
          <w:rFonts w:eastAsia="Times New Roman"/>
          <w:sz w:val="26"/>
          <w:szCs w:val="26"/>
        </w:rPr>
        <w:t xml:space="preserve">   </w:t>
      </w:r>
      <w:r w:rsidR="00AA0023">
        <w:rPr>
          <w:rFonts w:eastAsia="Times New Roman"/>
          <w:sz w:val="26"/>
          <w:szCs w:val="26"/>
        </w:rPr>
        <w:tab/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3            </w:t>
      </w:r>
      <w:r w:rsidR="00E647AE" w:rsidRPr="00AA0023">
        <w:rPr>
          <w:rFonts w:eastAsia="Times New Roman"/>
          <w:sz w:val="26"/>
          <w:szCs w:val="26"/>
        </w:rPr>
        <w:t xml:space="preserve">    </w:t>
      </w:r>
      <w:r w:rsidR="00AA0023">
        <w:rPr>
          <w:rFonts w:eastAsia="Times New Roman"/>
          <w:sz w:val="26"/>
          <w:szCs w:val="26"/>
        </w:rPr>
        <w:tab/>
      </w:r>
      <w:r w:rsidR="00E647AE" w:rsidRPr="00AA0023">
        <w:rPr>
          <w:rFonts w:eastAsia="Times New Roman"/>
          <w:sz w:val="26"/>
          <w:szCs w:val="26"/>
        </w:rPr>
        <w:t xml:space="preserve"> </w:t>
      </w:r>
      <w:r w:rsidRPr="00AA0023">
        <w:rPr>
          <w:rFonts w:eastAsia="Times New Roman"/>
          <w:sz w:val="26"/>
          <w:szCs w:val="26"/>
        </w:rPr>
        <w:t>D. 0</w:t>
      </w:r>
    </w:p>
    <w:p w:rsidR="003242E7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8:</w:t>
      </w:r>
      <w:r w:rsidR="003242E7" w:rsidRPr="00AA0023">
        <w:rPr>
          <w:rFonts w:eastAsia="Times New Roman"/>
          <w:sz w:val="26"/>
          <w:szCs w:val="26"/>
        </w:rPr>
        <w:t> Tính nhanh 21,6 + 34,7 + 78,4 + 65,3 được:</w:t>
      </w:r>
    </w:p>
    <w:p w:rsidR="003242E7" w:rsidRPr="00AA0023" w:rsidRDefault="003242E7" w:rsidP="00AA0023">
      <w:pPr>
        <w:shd w:val="clear" w:color="auto" w:fill="FFFFFF"/>
        <w:spacing w:after="0" w:line="360" w:lineRule="auto"/>
        <w:ind w:left="720" w:firstLine="13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00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200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300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400</w:t>
      </w:r>
    </w:p>
    <w:p w:rsidR="003242E7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9:</w:t>
      </w:r>
      <w:r w:rsidR="003242E7" w:rsidRPr="00AA0023">
        <w:rPr>
          <w:rFonts w:eastAsia="Times New Roman"/>
          <w:sz w:val="26"/>
          <w:szCs w:val="26"/>
        </w:rPr>
        <w:t xml:space="preserve"> Với mọi x </w:t>
      </w:r>
      <w:r w:rsidR="003242E7" w:rsidRPr="00AA0023">
        <w:rPr>
          <w:rFonts w:ascii="Cambria Math" w:eastAsia="Times New Roman" w:hAnsi="Cambria Math" w:cs="Cambria Math"/>
          <w:sz w:val="26"/>
          <w:szCs w:val="26"/>
        </w:rPr>
        <w:t>∈</w:t>
      </w:r>
      <w:r w:rsidR="003242E7" w:rsidRPr="00AA0023">
        <w:rPr>
          <w:rFonts w:eastAsia="Times New Roman"/>
          <w:sz w:val="26"/>
          <w:szCs w:val="26"/>
        </w:rPr>
        <w:t xml:space="preserve"> Q. Khẳng định nào sau đây sai?</w:t>
      </w:r>
    </w:p>
    <w:p w:rsidR="003242E7" w:rsidRPr="00AA0023" w:rsidRDefault="003242E7" w:rsidP="00AA0023">
      <w:pPr>
        <w:shd w:val="clear" w:color="auto" w:fill="FFFFFF"/>
        <w:spacing w:after="0" w:line="360" w:lineRule="auto"/>
        <w:ind w:left="720" w:firstLine="13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|-x| = |x|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|x| &lt; -x 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C. |x| ≥ 0            </w:t>
      </w:r>
      <w:r w:rsid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|x| ≥ x</w:t>
      </w:r>
    </w:p>
    <w:p w:rsidR="003242E7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1</w:t>
      </w:r>
      <w:r w:rsidR="003242E7" w:rsidRPr="00AA0023">
        <w:rPr>
          <w:rFonts w:eastAsia="Times New Roman"/>
          <w:b/>
          <w:bCs/>
          <w:sz w:val="26"/>
          <w:szCs w:val="26"/>
        </w:rPr>
        <w:t>0:</w:t>
      </w:r>
      <w:r w:rsidR="003242E7" w:rsidRPr="00AA0023">
        <w:rPr>
          <w:rFonts w:eastAsia="Times New Roman"/>
          <w:sz w:val="26"/>
          <w:szCs w:val="26"/>
        </w:rPr>
        <w:t> Chọn câu sai. Với hai số hữu tỉ a, b và hai số tự nhiên m, n ta có:</w:t>
      </w:r>
    </w:p>
    <w:p w:rsidR="003242E7" w:rsidRPr="00AA0023" w:rsidRDefault="003242E7" w:rsidP="00AA0023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49ABF2BA" wp14:editId="648B9579">
            <wp:extent cx="3186753" cy="732563"/>
            <wp:effectExtent l="0" t="0" r="0" b="0"/>
            <wp:docPr id="141" name="Picture 141" descr="Trắc nghiệm Chương 1 Đại Số 7 (Phần 2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rắc nghiệm Chương 1 Đại Số 7 (Phần 2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291" cy="73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AA002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6B80122" wp14:editId="3C105350">
                <wp:simplePos x="0" y="0"/>
                <wp:positionH relativeFrom="column">
                  <wp:posOffset>3543935</wp:posOffset>
                </wp:positionH>
                <wp:positionV relativeFrom="paragraph">
                  <wp:posOffset>160959</wp:posOffset>
                </wp:positionV>
                <wp:extent cx="2019300" cy="122809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2280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350D44E" wp14:editId="0EED84D0">
                                  <wp:extent cx="1833341" cy="1180531"/>
                                  <wp:effectExtent l="0" t="0" r="0" b="635"/>
      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4659" cy="11813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B80122" id="Text Box 40" o:spid="_x0000_s1032" type="#_x0000_t202" style="position:absolute;left:0;text-align:left;margin-left:279.05pt;margin-top:12.65pt;width:159pt;height:96.7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350D44E" wp14:editId="0EED84D0">
                            <wp:extent cx="1833341" cy="1180531"/>
                            <wp:effectExtent l="0" t="0" r="0" b="635"/>
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4659" cy="11813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60EC" w:rsidRPr="00AA0023">
        <w:rPr>
          <w:rFonts w:eastAsia="Times New Roman"/>
          <w:b/>
          <w:bCs/>
          <w:sz w:val="26"/>
          <w:szCs w:val="26"/>
        </w:rPr>
        <w:t>Câu 11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> Cho hình vẽ sau. Tam giác nào bằng với tam giác ABC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ΔABC = ΔEDA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ΔABC = ΔEAD</w:t>
      </w:r>
    </w:p>
    <w:p w:rsidR="00241433" w:rsidRPr="00AA0023" w:rsidRDefault="00AA0023" w:rsidP="00AA0023">
      <w:pPr>
        <w:shd w:val="clear" w:color="auto" w:fill="FFFFFF"/>
        <w:tabs>
          <w:tab w:val="left" w:pos="7638"/>
        </w:tabs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 </w:t>
      </w:r>
      <w:r w:rsidR="00241433" w:rsidRPr="00AA0023">
        <w:rPr>
          <w:rFonts w:eastAsia="Times New Roman"/>
          <w:sz w:val="26"/>
          <w:szCs w:val="26"/>
        </w:rPr>
        <w:t>C. ΔABC = ΔAED</w:t>
      </w:r>
      <w:r w:rsidR="00B90117" w:rsidRPr="00AA0023">
        <w:rPr>
          <w:rFonts w:eastAsia="Times New Roman"/>
          <w:sz w:val="26"/>
          <w:szCs w:val="26"/>
        </w:rPr>
        <w:tab/>
      </w:r>
    </w:p>
    <w:p w:rsidR="00241433" w:rsidRPr="00AA0023" w:rsidRDefault="00AA0023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 </w:t>
      </w:r>
      <w:r w:rsidR="00241433" w:rsidRPr="00AA0023">
        <w:rPr>
          <w:rFonts w:eastAsia="Times New Roman"/>
          <w:sz w:val="26"/>
          <w:szCs w:val="26"/>
        </w:rPr>
        <w:t>D. ΔABC = ΔADE</w:t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AAA2EF0" wp14:editId="0DD77BCA">
                <wp:simplePos x="0" y="0"/>
                <wp:positionH relativeFrom="column">
                  <wp:posOffset>3529965</wp:posOffset>
                </wp:positionH>
                <wp:positionV relativeFrom="paragraph">
                  <wp:posOffset>89231</wp:posOffset>
                </wp:positionV>
                <wp:extent cx="2155825" cy="1125855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5825" cy="1125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4A6E08D" wp14:editId="61012F01">
                                  <wp:extent cx="1856111" cy="1003111"/>
                                  <wp:effectExtent l="0" t="0" r="0" b="6985"/>
      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3438" cy="101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AAA2EF0" id="Text Box 41" o:spid="_x0000_s1033" type="#_x0000_t202" style="position:absolute;left:0;text-align:left;margin-left:277.95pt;margin-top:7.05pt;width:169.75pt;height:88.6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4A6E08D" wp14:editId="61012F01">
                            <wp:extent cx="1856111" cy="1003111"/>
                            <wp:effectExtent l="0" t="0" r="0" b="6985"/>
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3438" cy="1012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60EC" w:rsidRPr="00AA0023">
        <w:rPr>
          <w:rFonts w:eastAsia="Times New Roman"/>
          <w:b/>
          <w:bCs/>
          <w:sz w:val="26"/>
          <w:szCs w:val="26"/>
        </w:rPr>
        <w:t>Câu 12</w:t>
      </w:r>
      <w:r w:rsidRPr="00AA0023">
        <w:rPr>
          <w:rFonts w:eastAsia="Times New Roman"/>
          <w:b/>
          <w:bCs/>
          <w:sz w:val="26"/>
          <w:szCs w:val="26"/>
        </w:rPr>
        <w:t>:</w:t>
      </w:r>
      <w:r w:rsidRPr="00AA0023">
        <w:rPr>
          <w:rFonts w:eastAsia="Times New Roman"/>
          <w:sz w:val="26"/>
          <w:szCs w:val="26"/>
        </w:rPr>
        <w:t> Cho hình vẽ bên. Chọn đáp án sai</w:t>
      </w:r>
      <w:r w:rsidR="00E058FA" w:rsidRPr="00AA0023">
        <w:rPr>
          <w:rFonts w:eastAsia="Times New Roman"/>
          <w:sz w:val="26"/>
          <w:szCs w:val="26"/>
        </w:rPr>
        <w:t>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AD // BC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AB // CD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ΔABC = ΔCDA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ΔABC = ΔADC</w:t>
      </w:r>
    </w:p>
    <w:p w:rsidR="00241433" w:rsidRPr="00AA0023" w:rsidRDefault="009E60EC" w:rsidP="00AA0023">
      <w:pPr>
        <w:shd w:val="clear" w:color="auto" w:fill="FFFFFF"/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3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đoạn thẳng AB = 6cm. Trên một nửa mặt phẳng bờ AB vẽ tam giác ABC sao </w:t>
      </w:r>
    </w:p>
    <w:p w:rsidR="00241433" w:rsidRPr="00AA0023" w:rsidRDefault="00AA002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2CECCF1" wp14:editId="32993230">
                <wp:simplePos x="0" y="0"/>
                <wp:positionH relativeFrom="column">
                  <wp:posOffset>3740150</wp:posOffset>
                </wp:positionH>
                <wp:positionV relativeFrom="paragraph">
                  <wp:posOffset>192736</wp:posOffset>
                </wp:positionV>
                <wp:extent cx="2583815" cy="1152525"/>
                <wp:effectExtent l="0" t="0" r="6985" b="952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3815" cy="1152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AA0023">
                            <w:pPr>
                              <w:jc w:val="center"/>
                            </w:pPr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F4BA461" wp14:editId="23EDF069">
                                  <wp:extent cx="2488759" cy="1105231"/>
                                  <wp:effectExtent l="0" t="0" r="6985" b="0"/>
      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5538" cy="11082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CECCF1" id="Text Box 30" o:spid="_x0000_s1034" type="#_x0000_t202" style="position:absolute;left:0;text-align:left;margin-left:294.5pt;margin-top:15.2pt;width:203.45pt;height:90.7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" fillcolor="white [3201]" stroked="f" strokeweight=".5pt">
                <v:textbox>
                  <w:txbxContent>
                    <w:p w:rsidR="00241433" w:rsidRDefault="00241433" w:rsidP="00AA0023">
                      <w:pPr>
                        <w:jc w:val="center"/>
                      </w:pPr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F4BA461" wp14:editId="23EDF069">
                            <wp:extent cx="2488759" cy="1105231"/>
                            <wp:effectExtent l="0" t="0" r="6985" b="0"/>
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5538" cy="11082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1433" w:rsidRPr="00AA0023">
        <w:rPr>
          <w:rFonts w:eastAsia="Times New Roman"/>
          <w:sz w:val="26"/>
          <w:szCs w:val="26"/>
        </w:rPr>
        <w:t xml:space="preserve">cho AC = 4cm, BC = 5cm, trên nửa mặt phẳng còn lại vẽ tam giác ABD sao cho  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D = 4cm, AD = 5cm. Chọn đáp án đúng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ΔCAB = ΔDAB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ΔABC = ΔBDA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ΔCAB = ΔDBA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ΔCAB = ΔABD</w:t>
      </w: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4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tam giác MNP và tam giác DEF có MN = ED, MP = EF và NP = DF. 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Phát biểu nào sau đây đúng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ΔNPM = ΔFDE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ΔMNP = ΔFDE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ΔMNP = ΔEDF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ΔNMP = ΔEDF</w:t>
      </w: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5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góc xOy. Vẽ cung tròn tâm O, cung này cắt Ox, Oy theo thứ tự ở A và B. 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Vẽ hai cung tròn tâm A và B có cùng bán kính sao cho chúng cắt nhau tại điểm C 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141864E" wp14:editId="09CA4631">
                <wp:simplePos x="0" y="0"/>
                <wp:positionH relativeFrom="column">
                  <wp:posOffset>3541809</wp:posOffset>
                </wp:positionH>
                <wp:positionV relativeFrom="paragraph">
                  <wp:posOffset>-1436</wp:posOffset>
                </wp:positionV>
                <wp:extent cx="2870421" cy="1614115"/>
                <wp:effectExtent l="0" t="0" r="6350" b="571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421" cy="1614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91D6A8B" wp14:editId="488D18A8">
                                  <wp:extent cx="2823181" cy="1565827"/>
                                  <wp:effectExtent l="0" t="0" r="0" b="0"/>
                                  <wp:docPr id="36" name="Picture 36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29796" cy="15694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1864E" id="Text Box 35" o:spid="_x0000_s1035" type="#_x0000_t202" style="position:absolute;left:0;text-align:left;margin-left:278.9pt;margin-top:-.1pt;width:226pt;height:127.1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91D6A8B" wp14:editId="488D18A8">
                            <wp:extent cx="2823181" cy="1565827"/>
                            <wp:effectExtent l="0" t="0" r="0" b="0"/>
                            <wp:docPr id="36" name="Picture 36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29796" cy="15694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A0023">
        <w:rPr>
          <w:rFonts w:eastAsia="Times New Roman"/>
          <w:sz w:val="26"/>
          <w:szCs w:val="26"/>
        </w:rPr>
        <w:t>nằm trong góc xOy. Câu nào sau đây sai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 </w:t>
      </w: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2FF36FD6" wp14:editId="29163AC3">
            <wp:extent cx="736979" cy="221094"/>
            <wp:effectExtent l="0" t="0" r="6350" b="7620"/>
            <wp:docPr id="18" name="Picture 18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391" cy="22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OC là tia phân giác của góc xOy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CO là tia phân giác của góc ACB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A, B đúng, C sai.</w:t>
      </w: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>Câu 16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tam giác ABC và tam giác MNK có: AB = MN, </w:t>
      </w:r>
      <w:r w:rsidR="00241433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241433" w:rsidRPr="00AA0023">
        <w:rPr>
          <w:rFonts w:eastAsia="Times New Roman"/>
          <w:sz w:val="26"/>
          <w:szCs w:val="26"/>
        </w:rPr>
        <w:t xml:space="preserve">A = </w:t>
      </w:r>
      <w:r w:rsidR="00241433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241433" w:rsidRPr="00AA0023">
        <w:rPr>
          <w:rFonts w:eastAsia="Times New Roman"/>
          <w:sz w:val="26"/>
          <w:szCs w:val="26"/>
        </w:rPr>
        <w:t xml:space="preserve">M. 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ần điều kiện gì để tam giác ABC bằng với tam giác MNK?</w:t>
      </w:r>
    </w:p>
    <w:p w:rsidR="00241433" w:rsidRPr="00AA0023" w:rsidRDefault="00241433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BC = MK            B. BC = HK            C. AC = MK            D. AC = HK</w:t>
      </w: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7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hai đoạn thẳng BD và EC vuông góc với nhau tại A sao cho AB = AE, AD = AC, 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69A1784" wp14:editId="0084F228">
                <wp:simplePos x="0" y="0"/>
                <wp:positionH relativeFrom="column">
                  <wp:posOffset>3128341</wp:posOffset>
                </wp:positionH>
                <wp:positionV relativeFrom="paragraph">
                  <wp:posOffset>1684</wp:posOffset>
                </wp:positionV>
                <wp:extent cx="3291840" cy="1661823"/>
                <wp:effectExtent l="0" t="0" r="381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1840" cy="16618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CF4661B" wp14:editId="76FE1A02">
                                  <wp:extent cx="2790908" cy="1622066"/>
                                  <wp:effectExtent l="0" t="0" r="0" b="0"/>
                                  <wp:docPr id="2" name="Picture 2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6345" cy="16310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A1784" id="Text Box 43" o:spid="_x0000_s1036" type="#_x0000_t202" style="position:absolute;left:0;text-align:left;margin-left:246.35pt;margin-top:.15pt;width:259.2pt;height:130.8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CF4661B" wp14:editId="76FE1A02">
                            <wp:extent cx="2790908" cy="1622066"/>
                            <wp:effectExtent l="0" t="0" r="0" b="0"/>
                            <wp:docPr id="2" name="Picture 2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6345" cy="16310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A0023">
        <w:rPr>
          <w:rFonts w:eastAsia="Times New Roman"/>
          <w:sz w:val="26"/>
          <w:szCs w:val="26"/>
        </w:rPr>
        <w:t>AB &lt; AC. Phát biểu nào sau đây sai?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ΔAED = ΔABC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BC = ED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EB = CD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D.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 xml:space="preserve">ABC =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>AED</w:t>
      </w:r>
    </w:p>
    <w:p w:rsidR="005854FA" w:rsidRDefault="005854FA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bCs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8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> </w:t>
      </w:r>
      <w:r w:rsidR="00241433" w:rsidRPr="00AA0023">
        <w:rPr>
          <w:rFonts w:eastAsia="Times New Roman"/>
          <w:bCs/>
          <w:sz w:val="26"/>
          <w:szCs w:val="26"/>
        </w:rPr>
        <w:t xml:space="preserve">Cho góc nhọn xOy. Trên tia Ox lấy hai điểm A, C, trên tia Oy lấy hai điểm B, D </w:t>
      </w:r>
    </w:p>
    <w:p w:rsidR="00241433" w:rsidRPr="00AA0023" w:rsidRDefault="005854FA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3A4F124" wp14:editId="79C3E53D">
                <wp:simplePos x="0" y="0"/>
                <wp:positionH relativeFrom="column">
                  <wp:posOffset>3231708</wp:posOffset>
                </wp:positionH>
                <wp:positionV relativeFrom="paragraph">
                  <wp:posOffset>189313</wp:posOffset>
                </wp:positionV>
                <wp:extent cx="3244132" cy="1534602"/>
                <wp:effectExtent l="0" t="0" r="0" b="889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4132" cy="15346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04D2E9A" wp14:editId="6C01A7C1">
                                  <wp:extent cx="3095987" cy="1422952"/>
                                  <wp:effectExtent l="0" t="0" r="0" b="6350"/>
                                  <wp:docPr id="55" name="Picture 55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15771" cy="14320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4F124" id="Text Box 54" o:spid="_x0000_s1037" type="#_x0000_t202" style="position:absolute;left:0;text-align:left;margin-left:254.45pt;margin-top:14.9pt;width:255.45pt;height:120.8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04D2E9A" wp14:editId="6C01A7C1">
                            <wp:extent cx="3095987" cy="1422952"/>
                            <wp:effectExtent l="0" t="0" r="0" b="6350"/>
                            <wp:docPr id="55" name="Picture 55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15771" cy="14320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1433" w:rsidRPr="00AA0023">
        <w:rPr>
          <w:rFonts w:eastAsia="Times New Roman"/>
          <w:bCs/>
          <w:sz w:val="26"/>
          <w:szCs w:val="26"/>
        </w:rPr>
        <w:t>sao cho OA = OB; OC = OD (A nằm giữa O và C; B nằm giữa O và D)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So sánh hai góc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 xml:space="preserve">CAD và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>CBD</w:t>
      </w:r>
    </w:p>
    <w:p w:rsidR="00241433" w:rsidRPr="00AA0023" w:rsidRDefault="00241433" w:rsidP="005854FA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0DD9C55D" wp14:editId="76752EB7">
            <wp:extent cx="2504434" cy="826935"/>
            <wp:effectExtent l="0" t="0" r="0" b="0"/>
            <wp:docPr id="53" name="Picture 53" descr="Trắc nghiệm Trường hợp bằng nhau thứ hai của tam giác: cạnh - góc - cạnh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rắc nghiệm Trường hợp bằng nhau thứ hai của tam giác: cạnh - góc - cạnh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34" cy="82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4FA" w:rsidRDefault="005854FA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241433" w:rsidRPr="00AA0023" w:rsidRDefault="009E60EC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19</w:t>
      </w:r>
      <w:r w:rsidR="00241433" w:rsidRPr="00AA0023">
        <w:rPr>
          <w:rFonts w:eastAsia="Times New Roman"/>
          <w:b/>
          <w:bCs/>
          <w:sz w:val="26"/>
          <w:szCs w:val="26"/>
        </w:rPr>
        <w:t>:</w:t>
      </w:r>
      <w:r w:rsidR="00241433" w:rsidRPr="00AA0023">
        <w:rPr>
          <w:rFonts w:eastAsia="Times New Roman"/>
          <w:sz w:val="26"/>
          <w:szCs w:val="26"/>
        </w:rPr>
        <w:t xml:space="preserve"> Cho góc nhọn xOy. Lấy điểm H nằm trong góc xOy. Từ H kẻ HE </w:t>
      </w:r>
      <w:r w:rsidR="00241433" w:rsidRPr="00AA0023">
        <w:rPr>
          <w:rFonts w:ascii="Cambria Math" w:eastAsia="Times New Roman" w:hAnsi="Cambria Math" w:cs="Cambria Math"/>
          <w:sz w:val="26"/>
          <w:szCs w:val="26"/>
        </w:rPr>
        <w:t>⊥</w:t>
      </w:r>
      <w:r w:rsidR="00241433" w:rsidRPr="00AA0023">
        <w:rPr>
          <w:rFonts w:eastAsia="Times New Roman"/>
          <w:sz w:val="26"/>
          <w:szCs w:val="26"/>
        </w:rPr>
        <w:t xml:space="preserve"> Ox tại E, </w:t>
      </w:r>
    </w:p>
    <w:p w:rsidR="005854FA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HF </w:t>
      </w:r>
      <w:r w:rsidRPr="00AA0023">
        <w:rPr>
          <w:rFonts w:ascii="Cambria Math" w:eastAsia="Times New Roman" w:hAnsi="Cambria Math" w:cs="Cambria Math"/>
          <w:sz w:val="26"/>
          <w:szCs w:val="26"/>
        </w:rPr>
        <w:t>⊥</w:t>
      </w:r>
      <w:r w:rsidRPr="00AA0023">
        <w:rPr>
          <w:rFonts w:eastAsia="Times New Roman"/>
          <w:sz w:val="26"/>
          <w:szCs w:val="26"/>
        </w:rPr>
        <w:t xml:space="preserve"> Oy tại F. Trên tia HE lấy điểm sao cho E là trung điểm của HM, trên tia HF lấy </w:t>
      </w:r>
    </w:p>
    <w:p w:rsidR="00241433" w:rsidRPr="00AA0023" w:rsidRDefault="005854FA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9BEA89F" wp14:editId="6257A929">
                <wp:simplePos x="0" y="0"/>
                <wp:positionH relativeFrom="column">
                  <wp:posOffset>3350895</wp:posOffset>
                </wp:positionH>
                <wp:positionV relativeFrom="paragraph">
                  <wp:posOffset>188595</wp:posOffset>
                </wp:positionV>
                <wp:extent cx="2957830" cy="1764665"/>
                <wp:effectExtent l="0" t="0" r="0" b="6985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7830" cy="1764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FA7F475" wp14:editId="495A1D32">
                                  <wp:extent cx="2775006" cy="1723178"/>
                                  <wp:effectExtent l="0" t="0" r="6350" b="0"/>
                                  <wp:docPr id="50" name="Picture 50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6114" cy="17238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BEA89F" id="Text Box 56" o:spid="_x0000_s1038" type="#_x0000_t202" style="position:absolute;left:0;text-align:left;margin-left:263.85pt;margin-top:14.85pt;width:232.9pt;height:138.9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FA7F475" wp14:editId="495A1D32">
                            <wp:extent cx="2775006" cy="1723178"/>
                            <wp:effectExtent l="0" t="0" r="6350" b="0"/>
                            <wp:docPr id="50" name="Picture 50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6114" cy="17238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1433" w:rsidRPr="00AA0023">
        <w:rPr>
          <w:rFonts w:eastAsia="Times New Roman"/>
          <w:sz w:val="26"/>
          <w:szCs w:val="26"/>
        </w:rPr>
        <w:t>điểm N sao cho F là trung điểm của HN. Khi đó: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6A09D2EB" wp14:editId="15ED7DFB">
            <wp:extent cx="1937982" cy="1051052"/>
            <wp:effectExtent l="0" t="0" r="5715" b="0"/>
            <wp:docPr id="51" name="Picture 51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994" cy="1051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5854FA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241433" w:rsidRPr="00AA0023" w:rsidRDefault="00241433" w:rsidP="005854FA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20</w:t>
      </w:r>
      <w:r w:rsidRPr="00AA0023">
        <w:rPr>
          <w:rFonts w:eastAsia="Times New Roman"/>
          <w:b/>
          <w:bCs/>
          <w:sz w:val="26"/>
          <w:szCs w:val="26"/>
        </w:rPr>
        <w:t>:</w:t>
      </w:r>
      <w:r w:rsidRPr="00AA0023">
        <w:rPr>
          <w:rFonts w:eastAsia="Times New Roman"/>
          <w:sz w:val="26"/>
          <w:szCs w:val="26"/>
        </w:rPr>
        <w:t xml:space="preserve"> Cho tam giác ABC vuông tại A. Trên tia đối của tia CA, lấy điểm D sao cho cho      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A = CD. Trên tia đối của tia CB, lấy điểm E sao cho CB = CE. Số đo góc </w:t>
      </w: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51F1F68B" wp14:editId="4A8C1BD8">
            <wp:extent cx="375314" cy="213505"/>
            <wp:effectExtent l="0" t="0" r="5715" b="0"/>
            <wp:docPr id="6" name="Picture 6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38" cy="21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023">
        <w:rPr>
          <w:rFonts w:eastAsia="Times New Roman"/>
          <w:sz w:val="26"/>
          <w:szCs w:val="26"/>
        </w:rPr>
        <w:t> là: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2B09F85" wp14:editId="6CE47426">
                <wp:simplePos x="0" y="0"/>
                <wp:positionH relativeFrom="column">
                  <wp:posOffset>2293454</wp:posOffset>
                </wp:positionH>
                <wp:positionV relativeFrom="paragraph">
                  <wp:posOffset>48508</wp:posOffset>
                </wp:positionV>
                <wp:extent cx="3848432" cy="1789044"/>
                <wp:effectExtent l="0" t="0" r="0" b="1905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48432" cy="17890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70277CE" wp14:editId="44BAE7D6">
                                  <wp:extent cx="3127589" cy="1407381"/>
                                  <wp:effectExtent l="0" t="0" r="0" b="2540"/>
                                  <wp:docPr id="5" name="Picture 5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27589" cy="14073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B09F85" id="Text Box 59" o:spid="_x0000_s1039" type="#_x0000_t202" style="position:absolute;left:0;text-align:left;margin-left:180.6pt;margin-top:3.8pt;width:303.05pt;height:140.8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" fillcolor="white [3201]" stroked="f" strokeweight=".5pt">
                <v:textbox>
                  <w:txbxContent>
                    <w:p w:rsidR="00241433" w:rsidRDefault="00241433" w:rsidP="00241433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70277CE" wp14:editId="44BAE7D6">
                            <wp:extent cx="3127589" cy="1407381"/>
                            <wp:effectExtent l="0" t="0" r="0" b="2540"/>
                            <wp:docPr id="5" name="Picture 5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27589" cy="14073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A0023">
        <w:rPr>
          <w:rFonts w:eastAsia="Times New Roman"/>
          <w:sz w:val="26"/>
          <w:szCs w:val="26"/>
        </w:rPr>
        <w:t>A. 80°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90°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100°</w:t>
      </w:r>
    </w:p>
    <w:p w:rsidR="00241433" w:rsidRPr="00AA0023" w:rsidRDefault="00241433" w:rsidP="005854F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110°</w:t>
      </w:r>
    </w:p>
    <w:p w:rsidR="00241433" w:rsidRPr="00AA0023" w:rsidRDefault="00241433" w:rsidP="00AA0023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3242E7" w:rsidRPr="00AA0023" w:rsidRDefault="00990995" w:rsidP="008F5612">
      <w:p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>Câu</w:t>
      </w:r>
      <w:r w:rsidR="003242E7" w:rsidRPr="00AA0023">
        <w:rPr>
          <w:rFonts w:eastAsia="Times New Roman"/>
          <w:b/>
          <w:bCs/>
          <w:sz w:val="26"/>
          <w:szCs w:val="26"/>
        </w:rPr>
        <w:t xml:space="preserve"> 21:</w:t>
      </w:r>
      <w:r w:rsidR="003242E7" w:rsidRPr="00AA0023">
        <w:rPr>
          <w:rFonts w:eastAsia="Times New Roman"/>
          <w:sz w:val="26"/>
          <w:szCs w:val="26"/>
        </w:rPr>
        <w:t> Cho biết x và y là hai đại lượng tỉ lệ thuận t</w:t>
      </w:r>
      <w:r w:rsidR="00F74E34">
        <w:rPr>
          <w:rFonts w:eastAsia="Times New Roman"/>
          <w:sz w:val="26"/>
          <w:szCs w:val="26"/>
        </w:rPr>
        <w:t xml:space="preserve">heo hệ số -2. Hãy biểu diễn </w:t>
      </w:r>
      <w:r w:rsidR="003242E7" w:rsidRPr="00AA0023">
        <w:rPr>
          <w:rFonts w:eastAsia="Times New Roman"/>
          <w:sz w:val="26"/>
          <w:szCs w:val="26"/>
        </w:rPr>
        <w:t xml:space="preserve"> y</w:t>
      </w:r>
      <w:r w:rsidR="00E058FA" w:rsidRPr="00AA0023">
        <w:rPr>
          <w:rFonts w:eastAsia="Times New Roman"/>
          <w:sz w:val="26"/>
          <w:szCs w:val="26"/>
        </w:rPr>
        <w:t xml:space="preserve"> theo x?</w:t>
      </w:r>
    </w:p>
    <w:p w:rsidR="003242E7" w:rsidRPr="00AA0023" w:rsidRDefault="003242E7" w:rsidP="00F74E34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12238341" wp14:editId="776F204A">
            <wp:extent cx="2594065" cy="906449"/>
            <wp:effectExtent l="0" t="0" r="0" b="8255"/>
            <wp:docPr id="142" name="Picture 142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35" cy="91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AA0023" w:rsidRDefault="00990995" w:rsidP="00AA0023">
      <w:pPr>
        <w:spacing w:after="0" w:line="360" w:lineRule="auto"/>
        <w:ind w:left="48" w:right="48" w:hanging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2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 xml:space="preserve"> Cho biết x và y là hai đại lượng tỉ lệ thuận theo hệ số k. Khi x = 12 thì y = -3. 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ông thức biểu diễn y theo x là:</w:t>
      </w:r>
    </w:p>
    <w:p w:rsidR="003242E7" w:rsidRPr="00AA0023" w:rsidRDefault="003242E7" w:rsidP="00AA0023">
      <w:pPr>
        <w:spacing w:after="0" w:line="360" w:lineRule="auto"/>
        <w:ind w:firstLine="945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7D36A240" wp14:editId="33FB7CB1">
            <wp:extent cx="2711394" cy="853186"/>
            <wp:effectExtent l="0" t="0" r="0" b="4445"/>
            <wp:docPr id="144" name="Picture 144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225" cy="854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3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> Giả sử x và y là hai đại lượng tỉ lệ thuận; x</w:t>
      </w:r>
      <w:r w:rsidR="003242E7" w:rsidRPr="00AA0023">
        <w:rPr>
          <w:rFonts w:eastAsia="Times New Roman"/>
          <w:sz w:val="26"/>
          <w:szCs w:val="26"/>
          <w:vertAlign w:val="subscript"/>
        </w:rPr>
        <w:t>1</w:t>
      </w:r>
      <w:r w:rsidR="003242E7" w:rsidRPr="00AA0023">
        <w:rPr>
          <w:rFonts w:eastAsia="Times New Roman"/>
          <w:sz w:val="26"/>
          <w:szCs w:val="26"/>
        </w:rPr>
        <w:t>, x</w:t>
      </w:r>
      <w:r w:rsidR="003242E7" w:rsidRPr="00AA0023">
        <w:rPr>
          <w:rFonts w:eastAsia="Times New Roman"/>
          <w:sz w:val="26"/>
          <w:szCs w:val="26"/>
          <w:vertAlign w:val="subscript"/>
        </w:rPr>
        <w:t>2</w:t>
      </w:r>
      <w:r w:rsidR="003242E7" w:rsidRPr="00AA0023">
        <w:rPr>
          <w:rFonts w:eastAsia="Times New Roman"/>
          <w:sz w:val="26"/>
          <w:szCs w:val="26"/>
        </w:rPr>
        <w:t xml:space="preserve"> là hai giá trị khác nhau của x và 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, y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> là hai giá trị tương ứng của y. Tính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biết x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> = 3,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 xml:space="preserve"> = </w:t>
      </w:r>
      <w:r w:rsidRPr="00AA0023">
        <w:rPr>
          <w:position w:val="-24"/>
          <w:sz w:val="26"/>
          <w:szCs w:val="26"/>
          <w:lang w:val="pt-BR"/>
        </w:rPr>
        <w:object w:dxaOrig="360" w:dyaOrig="620">
          <v:shape id="_x0000_i1026" type="#_x0000_t75" style="width:17.5pt;height:31.5pt" o:ole="">
            <v:imagedata r:id="rId28" o:title=""/>
          </v:shape>
          <o:OLEObject Type="Embed" ProgID="Equation.DSMT4" ShapeID="_x0000_i1026" DrawAspect="Content" ObjectID="_1703485272" r:id="rId29"/>
        </w:object>
      </w:r>
      <w:r w:rsidRPr="00AA0023">
        <w:rPr>
          <w:rFonts w:eastAsia="Times New Roman"/>
          <w:sz w:val="26"/>
          <w:szCs w:val="26"/>
        </w:rPr>
        <w:t>, y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 xml:space="preserve"> = </w:t>
      </w:r>
      <w:r w:rsidRPr="00AA0023">
        <w:rPr>
          <w:position w:val="-24"/>
          <w:sz w:val="26"/>
          <w:szCs w:val="26"/>
          <w:lang w:val="pt-BR"/>
        </w:rPr>
        <w:object w:dxaOrig="320" w:dyaOrig="620">
          <v:shape id="_x0000_i1027" type="#_x0000_t75" style="width:15.5pt;height:31.5pt" o:ole="">
            <v:imagedata r:id="rId30" o:title=""/>
          </v:shape>
          <o:OLEObject Type="Embed" ProgID="Equation.DSMT4" ShapeID="_x0000_i1027" DrawAspect="Content" ObjectID="_1703485273" r:id="rId31"/>
        </w:object>
      </w:r>
      <w:r w:rsidRPr="00AA0023">
        <w:rPr>
          <w:rFonts w:eastAsia="Times New Roman"/>
          <w:sz w:val="26"/>
          <w:szCs w:val="26"/>
        </w:rPr>
        <w:t xml:space="preserve"> 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18            B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18            C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6            D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6</w:t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4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> Giả sử x và y là hai đại lượng tỉ lệ thuận x</w:t>
      </w:r>
      <w:r w:rsidR="003242E7" w:rsidRPr="00AA0023">
        <w:rPr>
          <w:rFonts w:eastAsia="Times New Roman"/>
          <w:sz w:val="26"/>
          <w:szCs w:val="26"/>
          <w:vertAlign w:val="subscript"/>
        </w:rPr>
        <w:t>1</w:t>
      </w:r>
      <w:r w:rsidR="003242E7" w:rsidRPr="00AA0023">
        <w:rPr>
          <w:rFonts w:eastAsia="Times New Roman"/>
          <w:sz w:val="26"/>
          <w:szCs w:val="26"/>
        </w:rPr>
        <w:t>, x</w:t>
      </w:r>
      <w:r w:rsidR="003242E7" w:rsidRPr="00AA0023">
        <w:rPr>
          <w:rFonts w:eastAsia="Times New Roman"/>
          <w:sz w:val="26"/>
          <w:szCs w:val="26"/>
          <w:vertAlign w:val="subscript"/>
        </w:rPr>
        <w:t>2</w:t>
      </w:r>
      <w:r w:rsidR="003242E7" w:rsidRPr="00AA0023">
        <w:rPr>
          <w:rFonts w:eastAsia="Times New Roman"/>
          <w:sz w:val="26"/>
          <w:szCs w:val="26"/>
        </w:rPr>
        <w:t xml:space="preserve">; là hai giá trị khác nhau của x và 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, y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> là hai giá trị tương ứng của y. Tính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,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biết 2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+ 3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= 24, x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>= -6, y</w:t>
      </w:r>
      <w:r w:rsidRPr="00AA0023">
        <w:rPr>
          <w:rFonts w:eastAsia="Times New Roman"/>
          <w:sz w:val="26"/>
          <w:szCs w:val="26"/>
          <w:vertAlign w:val="subscript"/>
        </w:rPr>
        <w:t>2</w:t>
      </w:r>
      <w:r w:rsidRPr="00AA0023">
        <w:rPr>
          <w:rFonts w:eastAsia="Times New Roman"/>
          <w:sz w:val="26"/>
          <w:szCs w:val="26"/>
        </w:rPr>
        <w:t>= 3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12;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6</w:t>
      </w:r>
      <w:r w:rsidR="00B90117" w:rsidRPr="00AA0023">
        <w:rPr>
          <w:rFonts w:eastAsia="Times New Roman"/>
          <w:sz w:val="26"/>
          <w:szCs w:val="26"/>
        </w:rPr>
        <w:tab/>
      </w:r>
      <w:r w:rsidR="00B90117" w:rsidRPr="00AA0023">
        <w:rPr>
          <w:rFonts w:eastAsia="Times New Roman"/>
          <w:sz w:val="26"/>
          <w:szCs w:val="26"/>
        </w:rPr>
        <w:tab/>
      </w:r>
      <w:r w:rsidR="00B90117"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12;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6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12;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6</w:t>
      </w:r>
      <w:r w:rsidR="00B90117" w:rsidRPr="00AA0023">
        <w:rPr>
          <w:rFonts w:eastAsia="Times New Roman"/>
          <w:sz w:val="26"/>
          <w:szCs w:val="26"/>
        </w:rPr>
        <w:tab/>
      </w:r>
      <w:r w:rsidR="00B90117"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x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-12; y</w:t>
      </w:r>
      <w:r w:rsidRPr="00AA0023">
        <w:rPr>
          <w:rFonts w:eastAsia="Times New Roman"/>
          <w:sz w:val="26"/>
          <w:szCs w:val="26"/>
          <w:vertAlign w:val="subscript"/>
        </w:rPr>
        <w:t>1</w:t>
      </w:r>
      <w:r w:rsidRPr="00AA0023">
        <w:rPr>
          <w:rFonts w:eastAsia="Times New Roman"/>
          <w:sz w:val="26"/>
          <w:szCs w:val="26"/>
        </w:rPr>
        <w:t> = 6</w:t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5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> Cứ 100kg thóc thì cho 60kg gạo. Hỏi 2 tấn thóc thì cho bao nhiêu kilogam gạo?</w:t>
      </w:r>
    </w:p>
    <w:p w:rsidR="0039077E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200 kg            </w:t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12 kg            </w:t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120 kg           </w:t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D. 1200 kg</w:t>
      </w:r>
    </w:p>
    <w:p w:rsidR="00F74E34" w:rsidRDefault="0081583C" w:rsidP="00AA0023">
      <w:pPr>
        <w:spacing w:after="0" w:line="360" w:lineRule="auto"/>
        <w:ind w:right="48"/>
        <w:jc w:val="both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1EB6D7D" wp14:editId="4FD4306C">
                <wp:simplePos x="0" y="0"/>
                <wp:positionH relativeFrom="column">
                  <wp:posOffset>2621280</wp:posOffset>
                </wp:positionH>
                <wp:positionV relativeFrom="paragraph">
                  <wp:posOffset>108916</wp:posOffset>
                </wp:positionV>
                <wp:extent cx="1589405" cy="613410"/>
                <wp:effectExtent l="0" t="0" r="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9405" cy="613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76208B6E" wp14:editId="599201D5">
                                  <wp:extent cx="1359673" cy="445180"/>
                                  <wp:effectExtent l="0" t="0" r="0" b="0"/>
                                  <wp:docPr id="172" name="Picture 172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9535" cy="445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B6D7D" id="Text Box 115" o:spid="_x0000_s1040" type="#_x0000_t202" style="position:absolute;left:0;text-align:left;margin-left:206.4pt;margin-top:8.6pt;width:125.15pt;height:48.3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76208B6E" wp14:editId="599201D5">
                            <wp:extent cx="1359673" cy="445180"/>
                            <wp:effectExtent l="0" t="0" r="0" b="0"/>
                            <wp:docPr id="172" name="Picture 172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9535" cy="445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AA0023" w:rsidRDefault="00990995" w:rsidP="00AA0023">
      <w:p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6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bCs/>
          <w:sz w:val="26"/>
          <w:szCs w:val="26"/>
        </w:rPr>
        <w:t xml:space="preserve"> </w:t>
      </w:r>
      <w:r w:rsidR="003242E7" w:rsidRPr="00AA0023">
        <w:rPr>
          <w:rFonts w:eastAsia="Times New Roman"/>
          <w:sz w:val="26"/>
          <w:szCs w:val="26"/>
        </w:rPr>
        <w:t>Chọn câu đúng. Cho hàm số: 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  <w:highlight w:val="yellow"/>
        </w:rPr>
        <w:drawing>
          <wp:inline distT="0" distB="0" distL="0" distR="0" wp14:anchorId="1A527B2D" wp14:editId="694C1BF3">
            <wp:extent cx="1288637" cy="1327868"/>
            <wp:effectExtent l="0" t="0" r="6985" b="5715"/>
            <wp:docPr id="153" name="Picture 153" descr="Bài tập ôn tập Chương 2 Đại Số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tập ôn tập Chương 2 Đại Số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115" cy="1346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A8F" w:rsidRPr="00AA0023" w:rsidRDefault="003242E7" w:rsidP="00AA0023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7D938BB" wp14:editId="536236A6">
                <wp:simplePos x="0" y="0"/>
                <wp:positionH relativeFrom="column">
                  <wp:posOffset>1212546</wp:posOffset>
                </wp:positionH>
                <wp:positionV relativeFrom="paragraph">
                  <wp:posOffset>127000</wp:posOffset>
                </wp:positionV>
                <wp:extent cx="763289" cy="552734"/>
                <wp:effectExtent l="0" t="0" r="0" b="0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3289" cy="55273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4365D577" wp14:editId="34BB21E7">
                                  <wp:extent cx="643890" cy="421640"/>
                                  <wp:effectExtent l="0" t="0" r="3810" b="0"/>
                                  <wp:docPr id="173" name="Picture 173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43890" cy="421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D938BB" id="Text Box 116" o:spid="_x0000_s1041" type="#_x0000_t202" style="position:absolute;left:0;text-align:left;margin-left:95.5pt;margin-top:10pt;width:60.1pt;height:43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" fillcolor="window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4365D577" wp14:editId="34BB21E7">
                            <wp:extent cx="643890" cy="421640"/>
                            <wp:effectExtent l="0" t="0" r="3810" b="0"/>
                            <wp:docPr id="173" name="Picture 173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43890" cy="421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7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bCs/>
          <w:sz w:val="26"/>
          <w:szCs w:val="26"/>
        </w:rPr>
        <w:t xml:space="preserve"> </w:t>
      </w:r>
      <w:r w:rsidR="003242E7" w:rsidRPr="00AA0023">
        <w:rPr>
          <w:rFonts w:eastAsia="Times New Roman"/>
          <w:sz w:val="26"/>
          <w:szCs w:val="26"/>
        </w:rPr>
        <w:t>Hàm số</w:t>
      </w:r>
      <w:r w:rsidR="00F74E34"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 xml:space="preserve">                  </w:t>
      </w:r>
      <w:r w:rsidR="00F74E34">
        <w:rPr>
          <w:rFonts w:eastAsia="Times New Roman"/>
          <w:sz w:val="26"/>
          <w:szCs w:val="26"/>
        </w:rPr>
        <w:t xml:space="preserve">  </w:t>
      </w:r>
      <w:r w:rsidR="003242E7" w:rsidRPr="00AA0023">
        <w:rPr>
          <w:rFonts w:eastAsia="Times New Roman"/>
          <w:sz w:val="26"/>
          <w:szCs w:val="26"/>
        </w:rPr>
        <w:t>nhận giá trị dương khi</w:t>
      </w:r>
      <w:r w:rsidR="00E058FA" w:rsidRPr="00AA0023">
        <w:rPr>
          <w:rFonts w:eastAsia="Times New Roman"/>
          <w:sz w:val="26"/>
          <w:szCs w:val="26"/>
        </w:rPr>
        <w:t>: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 &lt; 0</w:t>
      </w:r>
      <w:r w:rsidR="00AC5E11" w:rsidRPr="00AA0023">
        <w:rPr>
          <w:rFonts w:eastAsia="Times New Roman"/>
          <w:sz w:val="26"/>
          <w:szCs w:val="26"/>
        </w:rPr>
        <w:tab/>
      </w:r>
      <w:r w:rsidR="00AC5E11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 xml:space="preserve"> </w:t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x &gt; 0</w:t>
      </w:r>
      <w:r w:rsidR="00AC5E11" w:rsidRPr="00AA0023">
        <w:rPr>
          <w:rFonts w:eastAsia="Times New Roman"/>
          <w:sz w:val="26"/>
          <w:szCs w:val="26"/>
        </w:rPr>
        <w:tab/>
      </w:r>
      <w:r w:rsidR="00AC5E11"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x = 0</w:t>
      </w:r>
      <w:r w:rsidR="00AC5E11" w:rsidRPr="00AA0023">
        <w:rPr>
          <w:rFonts w:eastAsia="Times New Roman"/>
          <w:sz w:val="26"/>
          <w:szCs w:val="26"/>
        </w:rPr>
        <w:tab/>
        <w:t xml:space="preserve">     </w:t>
      </w:r>
      <w:r w:rsidRPr="00AA0023">
        <w:rPr>
          <w:rFonts w:eastAsia="Times New Roman"/>
          <w:sz w:val="26"/>
          <w:szCs w:val="26"/>
        </w:rPr>
        <w:t>D. Không xác định được</w:t>
      </w:r>
      <w:r w:rsidR="00AC5E11" w:rsidRPr="00AA0023">
        <w:rPr>
          <w:rFonts w:eastAsia="Times New Roman"/>
          <w:sz w:val="26"/>
          <w:szCs w:val="26"/>
        </w:rPr>
        <w:t>.</w:t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8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> </w:t>
      </w:r>
      <w:r w:rsidR="003242E7" w:rsidRPr="00AA0023">
        <w:rPr>
          <w:rFonts w:eastAsia="Times New Roman"/>
          <w:bCs/>
          <w:sz w:val="26"/>
          <w:szCs w:val="26"/>
        </w:rPr>
        <w:t>Cho A (a;-0,2) thuộc đồ thị hàm số y = 4x. Ta có:</w:t>
      </w:r>
    </w:p>
    <w:p w:rsidR="003242E7" w:rsidRPr="00AA0023" w:rsidRDefault="00DF186D" w:rsidP="00AA0023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8E79D06" wp14:editId="587FBED4">
                <wp:simplePos x="0" y="0"/>
                <wp:positionH relativeFrom="column">
                  <wp:posOffset>1532586</wp:posOffset>
                </wp:positionH>
                <wp:positionV relativeFrom="paragraph">
                  <wp:posOffset>88900</wp:posOffset>
                </wp:positionV>
                <wp:extent cx="699135" cy="643890"/>
                <wp:effectExtent l="0" t="0" r="5715" b="381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9135" cy="643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03296D5E" wp14:editId="675572E2">
                                  <wp:extent cx="504533" cy="469127"/>
                                  <wp:effectExtent l="0" t="0" r="0" b="7620"/>
                                  <wp:docPr id="174" name="Picture 174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6075" cy="4705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E79D06" id="Text Box 117" o:spid="_x0000_s1042" type="#_x0000_t202" style="position:absolute;left:0;text-align:left;margin-left:120.7pt;margin-top:7pt;width:55.05pt;height:50.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03296D5E" wp14:editId="675572E2">
                            <wp:extent cx="504533" cy="469127"/>
                            <wp:effectExtent l="0" t="0" r="0" b="7620"/>
                            <wp:docPr id="174" name="Picture 174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6075" cy="4705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42E7" w:rsidRPr="00AA0023">
        <w:rPr>
          <w:rFonts w:eastAsia="Times New Roman"/>
          <w:sz w:val="26"/>
          <w:szCs w:val="26"/>
        </w:rPr>
        <w:t>A. a = -0,5</w:t>
      </w:r>
      <w:r w:rsidR="00AC5E11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B. a = -0,05</w:t>
      </w:r>
      <w:r w:rsidR="00AC5E11" w:rsidRPr="00AA0023">
        <w:rPr>
          <w:rFonts w:eastAsia="Times New Roman"/>
          <w:sz w:val="26"/>
          <w:szCs w:val="26"/>
        </w:rPr>
        <w:tab/>
      </w:r>
      <w:r w:rsidR="00AC5E11" w:rsidRPr="00AA0023"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C. a = -0.005</w:t>
      </w:r>
      <w:r w:rsidR="00AC5E11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="003242E7" w:rsidRPr="00AA0023">
        <w:rPr>
          <w:rFonts w:eastAsia="Times New Roman"/>
          <w:sz w:val="26"/>
          <w:szCs w:val="26"/>
        </w:rPr>
        <w:t>D. a = -1</w:t>
      </w:r>
    </w:p>
    <w:p w:rsidR="003242E7" w:rsidRPr="00AA0023" w:rsidRDefault="003242E7" w:rsidP="00AA0023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90995"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29</w:t>
      </w:r>
      <w:r w:rsidRPr="00AA0023">
        <w:rPr>
          <w:rFonts w:eastAsia="Times New Roman"/>
          <w:b/>
          <w:bCs/>
          <w:sz w:val="26"/>
          <w:szCs w:val="26"/>
        </w:rPr>
        <w:t>:</w:t>
      </w:r>
      <w:r w:rsidRPr="00AA0023">
        <w:rPr>
          <w:rFonts w:eastAsia="Times New Roman"/>
          <w:sz w:val="26"/>
          <w:szCs w:val="26"/>
        </w:rPr>
        <w:t>  Cho</w:t>
      </w:r>
      <w:r w:rsidR="00DF186D">
        <w:rPr>
          <w:rFonts w:eastAsia="Times New Roman"/>
          <w:sz w:val="26"/>
          <w:szCs w:val="26"/>
        </w:rPr>
        <w:t xml:space="preserve"> hàm số</w:t>
      </w:r>
      <w:r w:rsidR="00F74E34">
        <w:rPr>
          <w:rFonts w:eastAsia="Times New Roman"/>
          <w:sz w:val="26"/>
          <w:szCs w:val="26"/>
        </w:rPr>
        <w:t xml:space="preserve">  </w:t>
      </w:r>
      <w:r w:rsidR="00F74E34">
        <w:rPr>
          <w:rFonts w:eastAsia="Times New Roman"/>
          <w:sz w:val="26"/>
          <w:szCs w:val="26"/>
        </w:rPr>
        <w:tab/>
        <w:t xml:space="preserve">    </w:t>
      </w:r>
      <w:r w:rsidR="00DF186D">
        <w:rPr>
          <w:rFonts w:eastAsia="Times New Roman"/>
          <w:sz w:val="26"/>
          <w:szCs w:val="26"/>
        </w:rPr>
        <w:t xml:space="preserve">      </w:t>
      </w:r>
      <w:r w:rsidRPr="00AA0023">
        <w:rPr>
          <w:rFonts w:eastAsia="Times New Roman"/>
          <w:sz w:val="26"/>
          <w:szCs w:val="26"/>
        </w:rPr>
        <w:t xml:space="preserve">và </w:t>
      </w:r>
      <w:r w:rsidRPr="00AA0023">
        <w:rPr>
          <w:rFonts w:eastAsia="Times New Roman"/>
          <w:i/>
          <w:sz w:val="26"/>
          <w:szCs w:val="26"/>
        </w:rPr>
        <w:t>x</w:t>
      </w:r>
      <w:r w:rsidRPr="00AA0023">
        <w:rPr>
          <w:rFonts w:eastAsia="Times New Roman"/>
          <w:sz w:val="26"/>
          <w:szCs w:val="26"/>
        </w:rPr>
        <w:t xml:space="preserve"> = 5, giá trị tương ứng của y bằng:</w:t>
      </w:r>
    </w:p>
    <w:p w:rsidR="003242E7" w:rsidRPr="00AA0023" w:rsidRDefault="003242E7" w:rsidP="00AA0023">
      <w:pPr>
        <w:spacing w:after="0" w:line="360" w:lineRule="auto"/>
        <w:ind w:left="48" w:right="48" w:firstLine="1086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0</w:t>
      </w:r>
      <w:r w:rsidR="00D776C4" w:rsidRPr="00AA0023">
        <w:rPr>
          <w:rFonts w:eastAsia="Times New Roman"/>
          <w:sz w:val="26"/>
          <w:szCs w:val="26"/>
        </w:rPr>
        <w:tab/>
      </w:r>
      <w:r w:rsidR="00D776C4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5</w:t>
      </w:r>
      <w:r w:rsidR="00D776C4" w:rsidRPr="00AA0023">
        <w:rPr>
          <w:rFonts w:eastAsia="Times New Roman"/>
          <w:sz w:val="26"/>
          <w:szCs w:val="26"/>
        </w:rPr>
        <w:tab/>
      </w:r>
      <w:r w:rsidR="00D776C4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20</w:t>
      </w:r>
      <w:r w:rsidR="00D776C4" w:rsidRPr="00AA0023">
        <w:rPr>
          <w:rFonts w:eastAsia="Times New Roman"/>
          <w:sz w:val="26"/>
          <w:szCs w:val="26"/>
        </w:rPr>
        <w:tab/>
      </w:r>
      <w:r w:rsidR="00D776C4" w:rsidRPr="00AA0023">
        <w:rPr>
          <w:rFonts w:eastAsia="Times New Roman"/>
          <w:sz w:val="26"/>
          <w:szCs w:val="26"/>
        </w:rPr>
        <w:tab/>
      </w:r>
      <w:r w:rsidR="00F74E34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50</w:t>
      </w:r>
    </w:p>
    <w:p w:rsidR="003242E7" w:rsidRPr="00AA0023" w:rsidRDefault="00990995" w:rsidP="00AA0023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30</w:t>
      </w:r>
      <w:r w:rsidR="003242E7" w:rsidRPr="00AA0023">
        <w:rPr>
          <w:rFonts w:eastAsia="Times New Roman"/>
          <w:b/>
          <w:bCs/>
          <w:sz w:val="26"/>
          <w:szCs w:val="26"/>
        </w:rPr>
        <w:t>:</w:t>
      </w:r>
      <w:r w:rsidR="003242E7" w:rsidRPr="00AA0023">
        <w:rPr>
          <w:rFonts w:eastAsia="Times New Roman"/>
          <w:sz w:val="26"/>
          <w:szCs w:val="26"/>
        </w:rPr>
        <w:t> </w:t>
      </w:r>
      <w:r w:rsidR="003242E7" w:rsidRPr="00AA0023">
        <w:rPr>
          <w:rFonts w:eastAsia="Times New Roman"/>
          <w:bCs/>
          <w:sz w:val="26"/>
          <w:szCs w:val="26"/>
        </w:rPr>
        <w:t xml:space="preserve">Cho đại lượng  là  y tỉ lệ thuận với đại lượng x. Biết khi giá trị của  x là -2 thì </w:t>
      </w:r>
    </w:p>
    <w:p w:rsidR="003242E7" w:rsidRPr="00AA0023" w:rsidRDefault="003242E7" w:rsidP="00AA0023">
      <w:pPr>
        <w:spacing w:after="0" w:line="360" w:lineRule="auto"/>
        <w:ind w:left="48" w:right="48" w:firstLine="945"/>
        <w:jc w:val="both"/>
        <w:rPr>
          <w:rFonts w:eastAsia="Times New Roman"/>
          <w:bCs/>
          <w:sz w:val="26"/>
          <w:szCs w:val="26"/>
        </w:rPr>
      </w:pPr>
      <w:r w:rsidRPr="00AA0023">
        <w:rPr>
          <w:rFonts w:eastAsia="Times New Roman"/>
          <w:bCs/>
          <w:sz w:val="26"/>
          <w:szCs w:val="26"/>
        </w:rPr>
        <w:t>giá trị tương ứng của y là 3. Vậy hệ số tỉ lệ của y đối với x là:</w:t>
      </w:r>
    </w:p>
    <w:p w:rsidR="003242E7" w:rsidRPr="00AA0023" w:rsidRDefault="00875A8F" w:rsidP="00AA0023">
      <w:pPr>
        <w:pStyle w:val="ListParagraph"/>
        <w:numPr>
          <w:ilvl w:val="0"/>
          <w:numId w:val="3"/>
        </w:num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6 </w:t>
      </w:r>
      <w:r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ab/>
      </w:r>
      <w:r w:rsidR="00DF186D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 -6</w:t>
      </w:r>
      <w:r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ab/>
        <w:t xml:space="preserve">C.  </w:t>
      </w:r>
      <w:r w:rsidRPr="00AA0023">
        <w:rPr>
          <w:position w:val="-24"/>
          <w:sz w:val="26"/>
          <w:szCs w:val="26"/>
          <w:lang w:val="pt-BR"/>
        </w:rPr>
        <w:object w:dxaOrig="360" w:dyaOrig="620">
          <v:shape id="_x0000_i1028" type="#_x0000_t75" style="width:17.5pt;height:31.5pt" o:ole="">
            <v:imagedata r:id="rId36" o:title=""/>
          </v:shape>
          <o:OLEObject Type="Embed" ProgID="Equation.DSMT4" ShapeID="_x0000_i1028" DrawAspect="Content" ObjectID="_1703485274" r:id="rId37"/>
        </w:object>
      </w:r>
      <w:r w:rsidRPr="00AA0023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ab/>
      </w:r>
      <w:r w:rsidR="00DF186D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 xml:space="preserve">D. </w:t>
      </w:r>
      <w:r w:rsidRPr="00AA0023">
        <w:rPr>
          <w:position w:val="-24"/>
          <w:sz w:val="26"/>
          <w:szCs w:val="26"/>
          <w:lang w:val="pt-BR"/>
        </w:rPr>
        <w:object w:dxaOrig="360" w:dyaOrig="620">
          <v:shape id="_x0000_i1029" type="#_x0000_t75" style="width:17.5pt;height:31.5pt" o:ole="">
            <v:imagedata r:id="rId38" o:title=""/>
          </v:shape>
          <o:OLEObject Type="Embed" ProgID="Equation.DSMT4" ShapeID="_x0000_i1029" DrawAspect="Content" ObjectID="_1703485275" r:id="rId39"/>
        </w:object>
      </w:r>
      <w:r w:rsidR="003242E7" w:rsidRPr="00AA0023">
        <w:rPr>
          <w:rFonts w:eastAsia="Times New Roman"/>
          <w:sz w:val="26"/>
          <w:szCs w:val="26"/>
        </w:rPr>
        <w:t> </w:t>
      </w:r>
    </w:p>
    <w:p w:rsidR="004D593B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5C6C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31</w:t>
      </w:r>
      <w:r w:rsidR="00325C6C" w:rsidRPr="00AA0023">
        <w:rPr>
          <w:rFonts w:eastAsia="Times New Roman"/>
          <w:b/>
          <w:bCs/>
          <w:sz w:val="26"/>
          <w:szCs w:val="26"/>
        </w:rPr>
        <w:t>:</w:t>
      </w:r>
      <w:r w:rsidR="00325C6C" w:rsidRPr="00AA0023">
        <w:rPr>
          <w:rFonts w:eastAsia="Times New Roman"/>
          <w:sz w:val="26"/>
          <w:szCs w:val="26"/>
        </w:rPr>
        <w:t xml:space="preserve"> Cho hình vẽ sau. Biết góc xOy' đối đỉnh với góc x'Oy, biết </w:t>
      </w:r>
      <w:r w:rsidR="00325C6C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AA0023">
        <w:rPr>
          <w:rFonts w:eastAsia="Times New Roman"/>
          <w:sz w:val="26"/>
          <w:szCs w:val="26"/>
        </w:rPr>
        <w:t xml:space="preserve">xOy' = </w:t>
      </w:r>
      <w:r w:rsidR="00325C6C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AA0023">
        <w:rPr>
          <w:rFonts w:eastAsia="Times New Roman"/>
          <w:sz w:val="26"/>
          <w:szCs w:val="26"/>
        </w:rPr>
        <w:t>O</w:t>
      </w:r>
      <w:r w:rsidR="00325C6C" w:rsidRPr="00AA0023">
        <w:rPr>
          <w:rFonts w:eastAsia="Times New Roman"/>
          <w:sz w:val="26"/>
          <w:szCs w:val="26"/>
          <w:vertAlign w:val="subscript"/>
        </w:rPr>
        <w:t>1</w:t>
      </w:r>
      <w:r w:rsidR="00325C6C" w:rsidRPr="00AA0023">
        <w:rPr>
          <w:rFonts w:eastAsia="Times New Roman"/>
          <w:sz w:val="26"/>
          <w:szCs w:val="26"/>
        </w:rPr>
        <w:t xml:space="preserve"> = 165°. </w:t>
      </w:r>
    </w:p>
    <w:p w:rsidR="00325C6C" w:rsidRPr="00AA0023" w:rsidRDefault="004D593B" w:rsidP="00DF186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1644F93" wp14:editId="404DA28E">
                <wp:simplePos x="0" y="0"/>
                <wp:positionH relativeFrom="column">
                  <wp:posOffset>3186126</wp:posOffset>
                </wp:positionH>
                <wp:positionV relativeFrom="paragraph">
                  <wp:posOffset>105410</wp:posOffset>
                </wp:positionV>
                <wp:extent cx="2811439" cy="1685290"/>
                <wp:effectExtent l="0" t="0" r="8255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1439" cy="16852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AD0D095" wp14:editId="57DEB3C7">
                                  <wp:extent cx="2429301" cy="1535373"/>
                                  <wp:effectExtent l="0" t="0" r="0" b="8255"/>
                                  <wp:docPr id="28" name="Picture 28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9151" cy="1535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644F93" id="Text Box 93" o:spid="_x0000_s1043" type="#_x0000_t202" style="position:absolute;left:0;text-align:left;margin-left:250.9pt;margin-top:8.3pt;width:221.35pt;height:132.7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AD0D095" wp14:editId="57DEB3C7">
                            <wp:extent cx="2429301" cy="1535373"/>
                            <wp:effectExtent l="0" t="0" r="0" b="8255"/>
                            <wp:docPr id="28" name="Picture 28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9151" cy="15352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058FA" w:rsidRPr="00AA0023">
        <w:rPr>
          <w:rFonts w:eastAsia="Times New Roman"/>
          <w:sz w:val="26"/>
          <w:szCs w:val="26"/>
        </w:rPr>
        <w:t>T</w:t>
      </w:r>
      <w:r w:rsidR="00325C6C" w:rsidRPr="00AA0023">
        <w:rPr>
          <w:rFonts w:eastAsia="Times New Roman"/>
          <w:sz w:val="26"/>
          <w:szCs w:val="26"/>
        </w:rPr>
        <w:t>ính các góc đỉnh O (khác góc bẹt):</w:t>
      </w:r>
    </w:p>
    <w:p w:rsidR="00634B18" w:rsidRPr="00AA0023" w:rsidRDefault="00325C6C" w:rsidP="00DF186D">
      <w:pPr>
        <w:spacing w:after="0" w:line="360" w:lineRule="auto"/>
        <w:ind w:firstLine="993"/>
        <w:rPr>
          <w:rFonts w:eastAsia="Times New Roman"/>
          <w:sz w:val="26"/>
          <w:szCs w:val="26"/>
          <w:shd w:val="clear" w:color="auto" w:fill="FFFFFF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7AA05845" wp14:editId="74675410">
            <wp:extent cx="2381535" cy="1881916"/>
            <wp:effectExtent l="0" t="0" r="0" b="4445"/>
            <wp:docPr id="23" name="Picture 23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670" cy="188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B02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5C6C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32</w:t>
      </w:r>
      <w:r w:rsidR="00325C6C" w:rsidRPr="00AA0023">
        <w:rPr>
          <w:rFonts w:eastAsia="Times New Roman"/>
          <w:b/>
          <w:bCs/>
          <w:sz w:val="26"/>
          <w:szCs w:val="26"/>
        </w:rPr>
        <w:t>:</w:t>
      </w:r>
      <w:r w:rsidR="00325C6C" w:rsidRPr="00AA0023">
        <w:rPr>
          <w:rFonts w:eastAsia="Times New Roman"/>
          <w:sz w:val="26"/>
          <w:szCs w:val="26"/>
        </w:rPr>
        <w:t xml:space="preserve"> Hai đường thẳng xy và x'y' cắt nhau tại O. Biết </w:t>
      </w:r>
      <w:r w:rsidR="00325C6C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25C6C" w:rsidRPr="00AA0023">
        <w:rPr>
          <w:rFonts w:eastAsia="Times New Roman"/>
          <w:sz w:val="26"/>
          <w:szCs w:val="26"/>
        </w:rPr>
        <w:t xml:space="preserve">xOx' = 70°. </w:t>
      </w:r>
    </w:p>
    <w:p w:rsidR="00325C6C" w:rsidRPr="00AA0023" w:rsidRDefault="00325C6C" w:rsidP="00DF186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Ot là tia phân giác của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>xOx', Ot' là tia đối của tia Ot. Tính số đo góc yOt'</w:t>
      </w:r>
      <w:r w:rsidR="00E058FA" w:rsidRPr="00AA0023">
        <w:rPr>
          <w:rFonts w:eastAsia="Times New Roman"/>
          <w:sz w:val="26"/>
          <w:szCs w:val="26"/>
        </w:rPr>
        <w:t>?</w:t>
      </w:r>
    </w:p>
    <w:p w:rsidR="00B45B02" w:rsidRPr="00AA0023" w:rsidRDefault="00B45B02" w:rsidP="00DF186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40B6F6" wp14:editId="6EB7B296">
                <wp:simplePos x="0" y="0"/>
                <wp:positionH relativeFrom="column">
                  <wp:posOffset>3549760</wp:posOffset>
                </wp:positionH>
                <wp:positionV relativeFrom="paragraph">
                  <wp:posOffset>34483</wp:posOffset>
                </wp:positionV>
                <wp:extent cx="2806507" cy="1677725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6507" cy="1677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55C06B0" wp14:editId="56795ABD">
                                  <wp:extent cx="2926080" cy="1629962"/>
                                  <wp:effectExtent l="0" t="0" r="7620" b="8890"/>
                                  <wp:docPr id="60" name="Picture 60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26080" cy="16299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0B6F6" id="Text Box 95" o:spid="_x0000_s1044" type="#_x0000_t202" style="position:absolute;left:0;text-align:left;margin-left:279.5pt;margin-top:2.7pt;width:221pt;height:132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55C06B0" wp14:editId="56795ABD">
                            <wp:extent cx="2926080" cy="1629962"/>
                            <wp:effectExtent l="0" t="0" r="7620" b="8890"/>
                            <wp:docPr id="60" name="Picture 60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26080" cy="1629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5C6C"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184B1FAD" wp14:editId="150AFB01">
            <wp:extent cx="2441949" cy="805218"/>
            <wp:effectExtent l="0" t="0" r="0" b="0"/>
            <wp:docPr id="61" name="Picture 61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421" cy="805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B02" w:rsidRPr="00AA0023" w:rsidRDefault="00B45B02" w:rsidP="00DF186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B45B02" w:rsidRPr="00AA0023" w:rsidRDefault="00B45B02" w:rsidP="00AA0023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B45B02" w:rsidRPr="00AA0023" w:rsidRDefault="00B45B02" w:rsidP="00AA0023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DF186D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325C6C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33</w:t>
      </w:r>
      <w:r w:rsidR="00325C6C" w:rsidRPr="00AA0023">
        <w:rPr>
          <w:rFonts w:eastAsia="Times New Roman"/>
          <w:b/>
          <w:bCs/>
          <w:sz w:val="26"/>
          <w:szCs w:val="26"/>
        </w:rPr>
        <w:t>:</w:t>
      </w:r>
      <w:r w:rsidR="00325C6C" w:rsidRPr="00AA0023">
        <w:rPr>
          <w:rFonts w:eastAsia="Times New Roman"/>
          <w:sz w:val="26"/>
          <w:szCs w:val="26"/>
        </w:rPr>
        <w:t xml:space="preserve"> Hai đường thẳng MN và PQ cắt nhau tại O, tạo thành góc MOP có số đo bằng 80°. </w:t>
      </w:r>
    </w:p>
    <w:p w:rsidR="00325C6C" w:rsidRPr="00AA0023" w:rsidRDefault="00325C6C" w:rsidP="00DF186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Vẽ tia Ot là tia phân giác của góc MOP, Ot' là tia đối của tia Ot. Chọn câu đúng:</w:t>
      </w:r>
    </w:p>
    <w:p w:rsidR="00325C6C" w:rsidRPr="00AA0023" w:rsidRDefault="00634B18" w:rsidP="00DF186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EBE7CCF" wp14:editId="0CC6C2CE">
                <wp:simplePos x="0" y="0"/>
                <wp:positionH relativeFrom="column">
                  <wp:posOffset>3128341</wp:posOffset>
                </wp:positionH>
                <wp:positionV relativeFrom="paragraph">
                  <wp:posOffset>63969</wp:posOffset>
                </wp:positionV>
                <wp:extent cx="3291840" cy="1455089"/>
                <wp:effectExtent l="0" t="0" r="381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1840" cy="14550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F872CF4" wp14:editId="1FD43CAC">
                                  <wp:extent cx="3458817" cy="1407077"/>
                                  <wp:effectExtent l="0" t="0" r="0" b="3175"/>
                                  <wp:docPr id="76" name="Picture 76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63125" cy="14088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BE7CCF" id="Text Box 97" o:spid="_x0000_s1045" type="#_x0000_t202" style="position:absolute;left:0;text-align:left;margin-left:246.35pt;margin-top:5.05pt;width:259.2pt;height:114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F872CF4" wp14:editId="1FD43CAC">
                            <wp:extent cx="3458817" cy="1407077"/>
                            <wp:effectExtent l="0" t="0" r="0" b="3175"/>
                            <wp:docPr id="76" name="Picture 76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63125" cy="14088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5C6C" w:rsidRPr="00AA0023">
        <w:rPr>
          <w:rFonts w:eastAsia="Times New Roman"/>
          <w:sz w:val="26"/>
          <w:szCs w:val="26"/>
        </w:rPr>
        <w:t>A. Ot' là tia phân giác của góc NOP</w:t>
      </w:r>
    </w:p>
    <w:p w:rsidR="00325C6C" w:rsidRPr="00AA0023" w:rsidRDefault="00325C6C" w:rsidP="00DF186D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Ot' là tia phân giác của góc NOQ</w:t>
      </w:r>
    </w:p>
    <w:p w:rsidR="00325C6C" w:rsidRPr="00DF186D" w:rsidRDefault="00325C6C" w:rsidP="00DF186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i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ON là tia phân giác của góc t'OP</w:t>
      </w:r>
    </w:p>
    <w:p w:rsidR="003E5B30" w:rsidRPr="00DF186D" w:rsidRDefault="003E5B30" w:rsidP="00DF186D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i/>
          <w:sz w:val="26"/>
          <w:szCs w:val="26"/>
        </w:rPr>
      </w:pPr>
      <w:r w:rsidRPr="00DF186D">
        <w:rPr>
          <w:rFonts w:eastAsia="Times New Roman"/>
          <w:i/>
          <w:sz w:val="26"/>
          <w:szCs w:val="26"/>
        </w:rPr>
        <w:t>D. Cả A, B, C đều sai</w:t>
      </w:r>
    </w:p>
    <w:p w:rsidR="00DF186D" w:rsidRDefault="00DF186D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DF186D" w:rsidRDefault="00DF186D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DF186D" w:rsidRDefault="00393D1B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2C15C1" wp14:editId="764B5A70">
                <wp:simplePos x="0" y="0"/>
                <wp:positionH relativeFrom="column">
                  <wp:posOffset>3646805</wp:posOffset>
                </wp:positionH>
                <wp:positionV relativeFrom="paragraph">
                  <wp:posOffset>255574</wp:posOffset>
                </wp:positionV>
                <wp:extent cx="2552065" cy="1262380"/>
                <wp:effectExtent l="0" t="0" r="635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065" cy="1262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06D82DB" wp14:editId="34420638">
                                  <wp:extent cx="2233995" cy="1304014"/>
                                  <wp:effectExtent l="0" t="0" r="0" b="0"/>
                                  <wp:docPr id="69" name="Picture 69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9915" cy="13074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2C15C1" id="Text Box 99" o:spid="_x0000_s1046" type="#_x0000_t202" style="position:absolute;left:0;text-align:left;margin-left:287.15pt;margin-top:20.1pt;width:200.95pt;height:99.4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06D82DB" wp14:editId="34420638">
                            <wp:extent cx="2233995" cy="1304014"/>
                            <wp:effectExtent l="0" t="0" r="0" b="0"/>
                            <wp:docPr id="69" name="Picture 69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9915" cy="13074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AA0023">
        <w:rPr>
          <w:rFonts w:eastAsia="Times New Roman"/>
          <w:b/>
          <w:bCs/>
          <w:sz w:val="26"/>
          <w:szCs w:val="26"/>
        </w:rPr>
        <w:t>Câu</w:t>
      </w:r>
      <w:r w:rsidR="003E5B30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3</w:t>
      </w:r>
      <w:r w:rsidR="00214458" w:rsidRPr="00AA0023">
        <w:rPr>
          <w:rFonts w:eastAsia="Times New Roman"/>
          <w:b/>
          <w:bCs/>
          <w:sz w:val="26"/>
          <w:szCs w:val="26"/>
        </w:rPr>
        <w:t>4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> Cho góc AOB có số đo bằng 140°. Trong góc này vẽ hai tia OC và OD vuông góc</w:t>
      </w:r>
      <w:r w:rsidRPr="00AA0023">
        <w:rPr>
          <w:rFonts w:eastAsia="Times New Roman"/>
          <w:sz w:val="26"/>
          <w:szCs w:val="26"/>
        </w:rPr>
        <w:t xml:space="preserve"> </w:t>
      </w:r>
      <w:r w:rsidR="003E5B30" w:rsidRPr="00AA0023">
        <w:rPr>
          <w:rFonts w:eastAsia="Times New Roman"/>
          <w:sz w:val="26"/>
          <w:szCs w:val="26"/>
        </w:rPr>
        <w:t xml:space="preserve">với </w:t>
      </w:r>
    </w:p>
    <w:p w:rsidR="003E5B30" w:rsidRPr="00AA0023" w:rsidRDefault="003E5B30" w:rsidP="00DF186D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hai tia OA và OB. Tính số đo góc COD</w:t>
      </w:r>
      <w:r w:rsidR="00E058FA" w:rsidRPr="00AA0023">
        <w:rPr>
          <w:rFonts w:eastAsia="Times New Roman"/>
          <w:sz w:val="26"/>
          <w:szCs w:val="26"/>
        </w:rPr>
        <w:t>?</w:t>
      </w:r>
    </w:p>
    <w:p w:rsidR="00634B18" w:rsidRPr="00AA0023" w:rsidRDefault="003E5B30" w:rsidP="00DF186D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43D965E9" wp14:editId="062772CA">
            <wp:extent cx="2274073" cy="858741"/>
            <wp:effectExtent l="0" t="0" r="0" b="0"/>
            <wp:docPr id="70" name="Picture 70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667" cy="859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049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>Câu</w:t>
      </w:r>
      <w:r w:rsidR="003E5B30" w:rsidRPr="00AA0023">
        <w:rPr>
          <w:rFonts w:eastAsia="Times New Roman"/>
          <w:b/>
          <w:bCs/>
          <w:sz w:val="26"/>
          <w:szCs w:val="26"/>
        </w:rPr>
        <w:t xml:space="preserve"> </w:t>
      </w:r>
      <w:r w:rsidR="009E60EC" w:rsidRPr="00AA0023">
        <w:rPr>
          <w:rFonts w:eastAsia="Times New Roman"/>
          <w:b/>
          <w:bCs/>
          <w:sz w:val="26"/>
          <w:szCs w:val="26"/>
        </w:rPr>
        <w:t>35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 xml:space="preserve"> Cho góc AOB có số đo bằng 90°. Trong góc AOB vẽ tia OC. Trên nửa mặt phẳng bờ 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 xml:space="preserve">OB không chứa tia OC, vẽ tia OD sao cho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 xml:space="preserve">AOC = </w:t>
      </w:r>
      <w:r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Pr="00AA0023">
        <w:rPr>
          <w:rFonts w:eastAsia="Times New Roman"/>
          <w:sz w:val="26"/>
          <w:szCs w:val="26"/>
        </w:rPr>
        <w:t>BOD. Tính số đo góc COD</w:t>
      </w:r>
      <w:r w:rsidR="00E058FA" w:rsidRPr="00AA0023">
        <w:rPr>
          <w:rFonts w:eastAsia="Times New Roman"/>
          <w:sz w:val="26"/>
          <w:szCs w:val="26"/>
        </w:rPr>
        <w:t>?</w:t>
      </w:r>
    </w:p>
    <w:p w:rsidR="006A358D" w:rsidRPr="00AA0023" w:rsidRDefault="005879E3" w:rsidP="0063504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26B6C60" wp14:editId="5E29732B">
                <wp:simplePos x="0" y="0"/>
                <wp:positionH relativeFrom="column">
                  <wp:posOffset>3261056</wp:posOffset>
                </wp:positionH>
                <wp:positionV relativeFrom="paragraph">
                  <wp:posOffset>15875</wp:posOffset>
                </wp:positionV>
                <wp:extent cx="2289672" cy="1494845"/>
                <wp:effectExtent l="0" t="0" r="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9672" cy="1494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498094B" wp14:editId="17A96CCC">
                                  <wp:extent cx="1733385" cy="1248273"/>
                                  <wp:effectExtent l="0" t="0" r="635" b="9525"/>
                                  <wp:docPr id="81" name="Picture 8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4359" cy="1248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B6C60" id="Text Box 101" o:spid="_x0000_s1047" type="#_x0000_t202" style="position:absolute;left:0;text-align:left;margin-left:256.8pt;margin-top:1.25pt;width:180.3pt;height:117.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498094B" wp14:editId="17A96CCC">
                            <wp:extent cx="1733385" cy="1248273"/>
                            <wp:effectExtent l="0" t="0" r="635" b="9525"/>
                            <wp:docPr id="81" name="Picture 8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4359" cy="1248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E5B30" w:rsidRPr="00AA0023">
        <w:rPr>
          <w:rFonts w:eastAsia="Times New Roman"/>
          <w:sz w:val="26"/>
          <w:szCs w:val="26"/>
        </w:rPr>
        <w:t>A. 30°            </w:t>
      </w:r>
    </w:p>
    <w:p w:rsidR="006A358D" w:rsidRPr="00AA0023" w:rsidRDefault="003E5B30" w:rsidP="0063504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45°            </w:t>
      </w:r>
    </w:p>
    <w:p w:rsidR="006A358D" w:rsidRPr="00AA0023" w:rsidRDefault="003E5B30" w:rsidP="0063504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60°            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90°</w:t>
      </w:r>
    </w:p>
    <w:p w:rsidR="006A358D" w:rsidRPr="00AA0023" w:rsidRDefault="006A358D" w:rsidP="00AA0023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6A358D" w:rsidRPr="00AA0023" w:rsidRDefault="006A358D" w:rsidP="00AA0023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3E5B30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36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> Cho hình vẽ sau:</w:t>
      </w:r>
    </w:p>
    <w:p w:rsidR="003E5B30" w:rsidRPr="00AA0023" w:rsidRDefault="00635049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3759910" wp14:editId="017DEE22">
                <wp:simplePos x="0" y="0"/>
                <wp:positionH relativeFrom="column">
                  <wp:posOffset>3355009</wp:posOffset>
                </wp:positionH>
                <wp:positionV relativeFrom="paragraph">
                  <wp:posOffset>245110</wp:posOffset>
                </wp:positionV>
                <wp:extent cx="2210435" cy="1263650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0435" cy="1263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89B0271" wp14:editId="2DB98A4F">
                                  <wp:extent cx="2170706" cy="1208598"/>
                                  <wp:effectExtent l="0" t="0" r="1270" b="0"/>
                                  <wp:docPr id="77" name="Picture 77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9795" cy="12080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59910" id="Text Box 103" o:spid="_x0000_s1048" type="#_x0000_t202" style="position:absolute;left:0;text-align:left;margin-left:264.15pt;margin-top:19.3pt;width:174.05pt;height:99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89B0271" wp14:editId="2DB98A4F">
                            <wp:extent cx="2170706" cy="1208598"/>
                            <wp:effectExtent l="0" t="0" r="1270" b="0"/>
                            <wp:docPr id="77" name="Picture 77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9795" cy="12080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E5B30" w:rsidRPr="00AA0023">
        <w:rPr>
          <w:rFonts w:eastAsia="Times New Roman"/>
          <w:sz w:val="26"/>
          <w:szCs w:val="26"/>
        </w:rPr>
        <w:t xml:space="preserve">Biết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M</w:t>
      </w:r>
      <w:r w:rsidR="003E5B30" w:rsidRPr="00AA0023">
        <w:rPr>
          <w:rFonts w:eastAsia="Times New Roman"/>
          <w:sz w:val="26"/>
          <w:szCs w:val="26"/>
          <w:vertAlign w:val="subscript"/>
        </w:rPr>
        <w:t>3</w:t>
      </w:r>
      <w:r w:rsidR="003E5B30" w:rsidRPr="00AA0023">
        <w:rPr>
          <w:rFonts w:eastAsia="Times New Roman"/>
          <w:sz w:val="26"/>
          <w:szCs w:val="26"/>
        </w:rPr>
        <w:t xml:space="preserve"> =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N</w:t>
      </w:r>
      <w:r w:rsidR="003E5B30" w:rsidRPr="00AA0023">
        <w:rPr>
          <w:rFonts w:eastAsia="Times New Roman"/>
          <w:sz w:val="26"/>
          <w:szCs w:val="26"/>
          <w:vertAlign w:val="subscript"/>
        </w:rPr>
        <w:t>2</w:t>
      </w:r>
      <w:r w:rsidR="003E5B30" w:rsidRPr="00AA0023">
        <w:rPr>
          <w:rFonts w:eastAsia="Times New Roman"/>
          <w:sz w:val="26"/>
          <w:szCs w:val="26"/>
        </w:rPr>
        <w:t xml:space="preserve"> = 140°. Tính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M</w:t>
      </w:r>
      <w:r w:rsidR="003E5B30" w:rsidRPr="00AA0023">
        <w:rPr>
          <w:rFonts w:eastAsia="Times New Roman"/>
          <w:sz w:val="26"/>
          <w:szCs w:val="26"/>
          <w:vertAlign w:val="subscript"/>
        </w:rPr>
        <w:t>4</w:t>
      </w:r>
      <w:r w:rsidR="003E5B30" w:rsidRPr="00AA0023">
        <w:rPr>
          <w:rFonts w:eastAsia="Times New Roman"/>
          <w:sz w:val="26"/>
          <w:szCs w:val="26"/>
        </w:rPr>
        <w:t xml:space="preserve"> +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N</w:t>
      </w:r>
      <w:r w:rsidR="003E5B30" w:rsidRPr="00AA0023">
        <w:rPr>
          <w:rFonts w:eastAsia="Times New Roman"/>
          <w:sz w:val="26"/>
          <w:szCs w:val="26"/>
          <w:vertAlign w:val="subscript"/>
        </w:rPr>
        <w:t>2</w:t>
      </w:r>
      <w:r w:rsidR="003E5B30" w:rsidRPr="00AA0023">
        <w:rPr>
          <w:rFonts w:eastAsia="Times New Roman"/>
          <w:sz w:val="26"/>
          <w:szCs w:val="26"/>
        </w:rPr>
        <w:t xml:space="preserve">,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M</w:t>
      </w:r>
      <w:r w:rsidR="003E5B30" w:rsidRPr="00AA0023">
        <w:rPr>
          <w:rFonts w:eastAsia="Times New Roman"/>
          <w:sz w:val="26"/>
          <w:szCs w:val="26"/>
          <w:vertAlign w:val="subscript"/>
        </w:rPr>
        <w:t>3</w:t>
      </w:r>
      <w:r w:rsidR="003E5B30" w:rsidRPr="00AA0023">
        <w:rPr>
          <w:rFonts w:eastAsia="Times New Roman"/>
          <w:sz w:val="26"/>
          <w:szCs w:val="26"/>
        </w:rPr>
        <w:t xml:space="preserve"> + </w:t>
      </w:r>
      <w:r w:rsidR="003E5B30" w:rsidRPr="00AA0023">
        <w:rPr>
          <w:rFonts w:ascii="Cambria Math" w:eastAsia="Times New Roman" w:hAnsi="Cambria Math" w:cs="Cambria Math"/>
          <w:sz w:val="26"/>
          <w:szCs w:val="26"/>
        </w:rPr>
        <w:t>∠</w:t>
      </w:r>
      <w:r w:rsidR="003E5B30" w:rsidRPr="00AA0023">
        <w:rPr>
          <w:rFonts w:eastAsia="Times New Roman"/>
          <w:sz w:val="26"/>
          <w:szCs w:val="26"/>
        </w:rPr>
        <w:t>N</w:t>
      </w:r>
      <w:r w:rsidR="003E5B30" w:rsidRPr="00AA0023">
        <w:rPr>
          <w:rFonts w:eastAsia="Times New Roman"/>
          <w:sz w:val="26"/>
          <w:szCs w:val="26"/>
          <w:vertAlign w:val="subscript"/>
        </w:rPr>
        <w:t>1</w:t>
      </w:r>
    </w:p>
    <w:p w:rsidR="006A358D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15°            </w:t>
      </w:r>
    </w:p>
    <w:p w:rsidR="006A358D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55°            </w:t>
      </w:r>
    </w:p>
    <w:p w:rsidR="006A358D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180°            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145°</w:t>
      </w:r>
    </w:p>
    <w:p w:rsidR="003E5B30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37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> Chọn câu trả lời đúng trong các câu sau: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589" w:firstLine="404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Hai đường thẳng không có điểm chung thì song song với nhau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Hai đoạn thẳng có điểm chung thì song song với nhau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Hai đường thẳng không cắt nhau thì song song với nhau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Hai đường thẳng song song là hai đường thẳng không trùng nhau</w:t>
      </w:r>
    </w:p>
    <w:p w:rsidR="006A358D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38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 xml:space="preserve"> Điền vào chỗ trống: “Nếu hai đường thẳng d, d' cắt đường thẳng xy tạo thành một 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ặp góc trong cùng phía .... thì d // d'”</w:t>
      </w:r>
      <w:r w:rsidR="00E058FA" w:rsidRPr="00AA0023">
        <w:rPr>
          <w:rFonts w:eastAsia="Times New Roman"/>
          <w:sz w:val="26"/>
          <w:szCs w:val="26"/>
        </w:rPr>
        <w:t>.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Bù nhau        </w:t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B. Bằng nhau       </w:t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 C. Phụ nhau         </w:t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Kề nhau</w:t>
      </w:r>
    </w:p>
    <w:p w:rsidR="003E5B30" w:rsidRPr="00AA0023" w:rsidRDefault="00990995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39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3E5B30" w:rsidRPr="00AA0023">
        <w:rPr>
          <w:rFonts w:eastAsia="Times New Roman"/>
          <w:sz w:val="26"/>
          <w:szCs w:val="26"/>
        </w:rPr>
        <w:t> Trong số các câu sau có bao nhiêu câu đúng: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) Hai góc đồng vị bằng nhau;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I) Hai góc so le ngoài bằng nhau;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II) Hai góc trong cùng phía bù nhau;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V) Hai góc so le trong bằng nhau.</w:t>
      </w:r>
    </w:p>
    <w:p w:rsidR="003E5B30" w:rsidRPr="00AA0023" w:rsidRDefault="003E5B30" w:rsidP="0063504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          </w:t>
      </w:r>
      <w:r w:rsidR="00635049">
        <w:rPr>
          <w:rFonts w:eastAsia="Times New Roman"/>
          <w:sz w:val="26"/>
          <w:szCs w:val="26"/>
        </w:rPr>
        <w:tab/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 B. 2          </w:t>
      </w:r>
      <w:r w:rsidR="00635049">
        <w:rPr>
          <w:rFonts w:eastAsia="Times New Roman"/>
          <w:sz w:val="26"/>
          <w:szCs w:val="26"/>
        </w:rPr>
        <w:tab/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 C. 3           </w:t>
      </w:r>
      <w:r w:rsidR="00635049">
        <w:rPr>
          <w:rFonts w:eastAsia="Times New Roman"/>
          <w:sz w:val="26"/>
          <w:szCs w:val="26"/>
        </w:rPr>
        <w:tab/>
      </w:r>
      <w:r w:rsidR="0063504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D. 4</w:t>
      </w:r>
    </w:p>
    <w:p w:rsidR="003E5B30" w:rsidRPr="00AA0023" w:rsidRDefault="007C3872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211603F" wp14:editId="5FA61BAA">
                <wp:simplePos x="0" y="0"/>
                <wp:positionH relativeFrom="column">
                  <wp:posOffset>3430490</wp:posOffset>
                </wp:positionH>
                <wp:positionV relativeFrom="paragraph">
                  <wp:posOffset>65239</wp:posOffset>
                </wp:positionV>
                <wp:extent cx="2727297" cy="1765190"/>
                <wp:effectExtent l="0" t="0" r="0" b="6985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297" cy="17651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1EA06F0" wp14:editId="0A18D512">
                                  <wp:extent cx="2568271" cy="1938418"/>
                                  <wp:effectExtent l="0" t="0" r="3810" b="5080"/>
                                  <wp:docPr id="91" name="Picture 9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67797" cy="19380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11603F" id="Text Box 106" o:spid="_x0000_s1049" type="#_x0000_t202" style="position:absolute;left:0;text-align:left;margin-left:270.1pt;margin-top:5.15pt;width:214.75pt;height:13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" fillcolor="white [3201]" stroked="f" strokeweight=".5pt">
                <v:textbox>
                  <w:txbxContent>
                    <w:p w:rsidR="00990995" w:rsidRDefault="00990995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1EA06F0" wp14:editId="0A18D512">
                            <wp:extent cx="2568271" cy="1938418"/>
                            <wp:effectExtent l="0" t="0" r="3810" b="5080"/>
                            <wp:docPr id="91" name="Picture 9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67797" cy="19380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AA0023">
        <w:rPr>
          <w:rFonts w:eastAsia="Times New Roman"/>
          <w:b/>
          <w:bCs/>
          <w:sz w:val="26"/>
          <w:szCs w:val="26"/>
        </w:rPr>
        <w:t>Câu</w:t>
      </w:r>
      <w:r w:rsidR="009E60EC" w:rsidRPr="00AA0023">
        <w:rPr>
          <w:rFonts w:eastAsia="Times New Roman"/>
          <w:b/>
          <w:bCs/>
          <w:sz w:val="26"/>
          <w:szCs w:val="26"/>
        </w:rPr>
        <w:t xml:space="preserve"> 40</w:t>
      </w:r>
      <w:r w:rsidR="003E5B30" w:rsidRPr="00AA0023">
        <w:rPr>
          <w:rFonts w:eastAsia="Times New Roman"/>
          <w:b/>
          <w:bCs/>
          <w:sz w:val="26"/>
          <w:szCs w:val="26"/>
        </w:rPr>
        <w:t>:</w:t>
      </w:r>
      <w:r w:rsidR="00E058FA" w:rsidRPr="00AA0023">
        <w:rPr>
          <w:rFonts w:eastAsia="Times New Roman"/>
          <w:sz w:val="26"/>
          <w:szCs w:val="26"/>
        </w:rPr>
        <w:t> Cho hình vẽ dưới đây. Tính x và</w:t>
      </w:r>
      <w:r w:rsidR="003E5B30" w:rsidRPr="00AA0023">
        <w:rPr>
          <w:rFonts w:eastAsia="Times New Roman"/>
          <w:sz w:val="26"/>
          <w:szCs w:val="26"/>
        </w:rPr>
        <w:t xml:space="preserve"> y</w:t>
      </w:r>
      <w:r w:rsidR="00E058FA" w:rsidRPr="00AA0023">
        <w:rPr>
          <w:rFonts w:eastAsia="Times New Roman"/>
          <w:sz w:val="26"/>
          <w:szCs w:val="26"/>
        </w:rPr>
        <w:t>?</w:t>
      </w:r>
    </w:p>
    <w:p w:rsidR="00534790" w:rsidRPr="00AA0023" w:rsidRDefault="00534790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 = 80°; y = 80°</w:t>
      </w:r>
    </w:p>
    <w:p w:rsidR="00534790" w:rsidRPr="00AA0023" w:rsidRDefault="00534790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B. x = 60°; y = 80°</w:t>
      </w:r>
    </w:p>
    <w:p w:rsidR="00534790" w:rsidRPr="00AA0023" w:rsidRDefault="00534790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C. x = 80°; y = 60°</w:t>
      </w:r>
    </w:p>
    <w:p w:rsidR="00534790" w:rsidRPr="00AA0023" w:rsidRDefault="00534790" w:rsidP="00AA0023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D. x = 60°; y = 60°</w:t>
      </w:r>
    </w:p>
    <w:p w:rsidR="007C3872" w:rsidRPr="00AA0023" w:rsidRDefault="007C3872" w:rsidP="00AA0023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1:</w:t>
      </w:r>
      <w:r w:rsidRPr="00AA0023">
        <w:rPr>
          <w:rFonts w:eastAsia="Times New Roman"/>
          <w:sz w:val="26"/>
          <w:szCs w:val="26"/>
        </w:rPr>
        <w:t xml:space="preserve"> Trong các phân số sau, phân số nào không bằng phân số </w:t>
      </w:r>
      <w:r w:rsidR="005F60D0" w:rsidRPr="00AA0023">
        <w:rPr>
          <w:position w:val="-24"/>
          <w:sz w:val="26"/>
          <w:szCs w:val="26"/>
          <w:lang w:val="pt-BR"/>
        </w:rPr>
        <w:object w:dxaOrig="240" w:dyaOrig="620">
          <v:shape id="_x0000_i1030" type="#_x0000_t75" style="width:13.5pt;height:34.5pt" o:ole="">
            <v:imagedata r:id="rId50" o:title=""/>
          </v:shape>
          <o:OLEObject Type="Embed" ProgID="Equation.DSMT4" ShapeID="_x0000_i1030" DrawAspect="Content" ObjectID="_1703485276" r:id="rId51"/>
        </w:object>
      </w:r>
    </w:p>
    <w:p w:rsidR="00241433" w:rsidRPr="00AA0023" w:rsidRDefault="00241433" w:rsidP="005F60D0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02802D3E" wp14:editId="0A5446E5">
            <wp:extent cx="1765189" cy="882362"/>
            <wp:effectExtent l="0" t="0" r="6985" b="0"/>
            <wp:docPr id="118" name="Picture 11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955" cy="887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2:</w:t>
      </w:r>
      <w:r w:rsidRPr="00AA0023">
        <w:rPr>
          <w:rFonts w:eastAsia="Times New Roman"/>
          <w:sz w:val="26"/>
          <w:szCs w:val="26"/>
        </w:rPr>
        <w:t> Cho các câu sau: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) Số hữu tỉ dương lớn hơn số hữu tỉ âm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I) Số hữu tỉ dương lớn hơn số tự nhiên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II) Số 0 là số hữu tỉ âm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(IV) Số nguyên dương là số hữu tỉ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Số các câu đúng trong các câu sau: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1           </w:t>
      </w:r>
      <w:r w:rsidR="005F60D0">
        <w:rPr>
          <w:rFonts w:eastAsia="Times New Roman"/>
          <w:sz w:val="26"/>
          <w:szCs w:val="26"/>
        </w:rPr>
        <w:tab/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B. 2            </w:t>
      </w:r>
      <w:r w:rsidR="005F60D0">
        <w:rPr>
          <w:rFonts w:eastAsia="Times New Roman"/>
          <w:sz w:val="26"/>
          <w:szCs w:val="26"/>
        </w:rPr>
        <w:tab/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3          </w:t>
      </w:r>
      <w:r w:rsidR="005F60D0">
        <w:rPr>
          <w:rFonts w:eastAsia="Times New Roman"/>
          <w:sz w:val="26"/>
          <w:szCs w:val="26"/>
        </w:rPr>
        <w:tab/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 D. 4</w:t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3:</w:t>
      </w:r>
      <w:r w:rsidRPr="00AA0023">
        <w:rPr>
          <w:rFonts w:eastAsia="Times New Roman"/>
          <w:sz w:val="26"/>
          <w:szCs w:val="26"/>
        </w:rPr>
        <w:t> Sắp xếp các số hữu tỉ sau theo thứ tự giảm dần</w:t>
      </w:r>
      <w:r w:rsidR="00E058FA" w:rsidRPr="00AA0023">
        <w:rPr>
          <w:rFonts w:eastAsia="Times New Roman"/>
          <w:sz w:val="26"/>
          <w:szCs w:val="26"/>
        </w:rPr>
        <w:t>: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5E30687A" wp14:editId="02250461">
            <wp:extent cx="2115047" cy="372583"/>
            <wp:effectExtent l="0" t="0" r="0" b="8890"/>
            <wp:docPr id="120" name="Picture 12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16" cy="372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6125AF4A" wp14:editId="7DC2909C">
            <wp:extent cx="2466737" cy="1916264"/>
            <wp:effectExtent l="0" t="0" r="0" b="8255"/>
            <wp:docPr id="121" name="Picture 121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041" cy="1921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C32A2A4" wp14:editId="2D962BB2">
                <wp:simplePos x="0" y="0"/>
                <wp:positionH relativeFrom="column">
                  <wp:posOffset>2732405</wp:posOffset>
                </wp:positionH>
                <wp:positionV relativeFrom="paragraph">
                  <wp:posOffset>-102074</wp:posOffset>
                </wp:positionV>
                <wp:extent cx="1392043" cy="619760"/>
                <wp:effectExtent l="0" t="0" r="0" b="889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2043" cy="619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32F599F" wp14:editId="2A8E10C4">
                                  <wp:extent cx="948519" cy="385542"/>
                                  <wp:effectExtent l="0" t="0" r="4445" b="0"/>
                                  <wp:docPr id="165" name="Picture 165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48848" cy="3856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32A2A4" id="Text Box 108" o:spid="_x0000_s1050" type="#_x0000_t202" style="position:absolute;left:0;text-align:left;margin-left:215.15pt;margin-top:-8.05pt;width:109.6pt;height:48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" fillcolor="white [3201]" stroked="f" strokeweight=".5pt">
                <v:textbox>
                  <w:txbxContent>
                    <w:p w:rsidR="00241433" w:rsidRDefault="00241433" w:rsidP="00241433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32F599F" wp14:editId="2A8E10C4">
                            <wp:extent cx="948519" cy="385542"/>
                            <wp:effectExtent l="0" t="0" r="4445" b="0"/>
                            <wp:docPr id="165" name="Picture 165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48848" cy="3856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4:</w:t>
      </w:r>
      <w:r w:rsidRPr="00AA0023">
        <w:rPr>
          <w:rFonts w:eastAsia="Times New Roman"/>
          <w:sz w:val="26"/>
          <w:szCs w:val="26"/>
        </w:rPr>
        <w:t xml:space="preserve"> Số hữu tỉ lớn nhất trong các số  </w: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sz w:val="26"/>
          <w:szCs w:val="26"/>
        </w:rPr>
      </w:pPr>
      <w:r w:rsidRPr="00AA0023">
        <w:rPr>
          <w:rFonts w:eastAsia="Times New Roman"/>
          <w:sz w:val="26"/>
          <w:szCs w:val="26"/>
          <w:shd w:val="clear" w:color="auto" w:fill="FFFFFF"/>
        </w:rPr>
        <w:t> </w:t>
      </w: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75171564" wp14:editId="119C9358">
            <wp:extent cx="1823896" cy="826935"/>
            <wp:effectExtent l="0" t="0" r="5080" b="0"/>
            <wp:docPr id="123" name="Picture 12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289" cy="836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5:</w:t>
      </w:r>
      <w:r w:rsidRPr="00AA0023">
        <w:rPr>
          <w:rFonts w:eastAsia="Times New Roman"/>
          <w:sz w:val="26"/>
          <w:szCs w:val="26"/>
        </w:rPr>
        <w:t xml:space="preserve"> So sánh hai số x = </w:t>
      </w:r>
      <w:r w:rsidRPr="00AA0023">
        <w:rPr>
          <w:position w:val="-24"/>
          <w:sz w:val="26"/>
          <w:szCs w:val="26"/>
          <w:lang w:val="pt-BR"/>
        </w:rPr>
        <w:object w:dxaOrig="360" w:dyaOrig="620">
          <v:shape id="_x0000_i1031" type="#_x0000_t75" style="width:18.5pt;height:31.5pt" o:ole="">
            <v:imagedata r:id="rId57" o:title=""/>
          </v:shape>
          <o:OLEObject Type="Embed" ProgID="Equation.DSMT4" ShapeID="_x0000_i1031" DrawAspect="Content" ObjectID="_1703485277" r:id="rId58"/>
        </w:object>
      </w:r>
      <w:r w:rsidRPr="00AA0023">
        <w:rPr>
          <w:rFonts w:eastAsia="Times New Roman"/>
          <w:sz w:val="26"/>
          <w:szCs w:val="26"/>
        </w:rPr>
        <w:t xml:space="preserve"> và y = </w:t>
      </w:r>
      <w:r w:rsidRPr="00AA0023">
        <w:rPr>
          <w:position w:val="-24"/>
          <w:sz w:val="26"/>
          <w:szCs w:val="26"/>
          <w:lang w:val="pt-BR"/>
        </w:rPr>
        <w:object w:dxaOrig="360" w:dyaOrig="620">
          <v:shape id="_x0000_i1032" type="#_x0000_t75" style="width:18.5pt;height:31.5pt" o:ole="">
            <v:imagedata r:id="rId59" o:title=""/>
          </v:shape>
          <o:OLEObject Type="Embed" ProgID="Equation.DSMT4" ShapeID="_x0000_i1032" DrawAspect="Content" ObjectID="_1703485278" r:id="rId60"/>
        </w:object>
      </w:r>
    </w:p>
    <w:p w:rsidR="00241433" w:rsidRPr="00AA0023" w:rsidRDefault="00241433" w:rsidP="005F60D0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x &gt; y            </w:t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B. x &lt; y            </w:t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x = y            </w:t>
      </w:r>
      <w:r w:rsidR="005F60D0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x ≥ y</w:t>
      </w:r>
    </w:p>
    <w:p w:rsidR="00241433" w:rsidRPr="00AA0023" w:rsidRDefault="005F60D0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801289</wp:posOffset>
                </wp:positionH>
                <wp:positionV relativeFrom="paragraph">
                  <wp:posOffset>61595</wp:posOffset>
                </wp:positionV>
                <wp:extent cx="2854518" cy="1439186"/>
                <wp:effectExtent l="0" t="0" r="3175" b="889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4518" cy="14391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60D0" w:rsidRDefault="005F60D0">
                            <w:r w:rsidRPr="00AA0023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6EC284C0" wp14:editId="376BB4EF">
                                  <wp:extent cx="2345185" cy="914400"/>
                                  <wp:effectExtent l="0" t="0" r="0" b="0"/>
                                  <wp:docPr id="126" name="Picture 12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6516" cy="9149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51" type="#_x0000_t202" style="position:absolute;left:0;text-align:left;margin-left:220.55pt;margin-top:4.85pt;width:224.75pt;height:113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" fillcolor="white [3201]" stroked="f" strokeweight=".5pt">
                <v:textbox>
                  <w:txbxContent>
                    <w:p w:rsidR="005F60D0" w:rsidRDefault="005F60D0">
                      <w:r w:rsidRPr="00AA0023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6EC284C0" wp14:editId="376BB4EF">
                            <wp:extent cx="2345185" cy="914400"/>
                            <wp:effectExtent l="0" t="0" r="0" b="0"/>
                            <wp:docPr id="126" name="Picture 12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46516" cy="9149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1433"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="00241433" w:rsidRPr="00AA0023">
        <w:rPr>
          <w:rFonts w:eastAsia="Times New Roman"/>
          <w:b/>
          <w:bCs/>
          <w:sz w:val="26"/>
          <w:szCs w:val="26"/>
        </w:rPr>
        <w:t>6:</w:t>
      </w:r>
      <w:r w:rsidR="00241433" w:rsidRPr="00AA0023">
        <w:rPr>
          <w:rFonts w:eastAsia="Times New Roman"/>
          <w:sz w:val="26"/>
          <w:szCs w:val="26"/>
        </w:rPr>
        <w:t> </w:t>
      </w:r>
      <w:r w:rsidRPr="00AA0023">
        <w:rPr>
          <w:position w:val="-24"/>
          <w:sz w:val="26"/>
          <w:szCs w:val="26"/>
          <w:lang w:val="pt-BR"/>
        </w:rPr>
        <w:object w:dxaOrig="340" w:dyaOrig="620">
          <v:shape id="_x0000_i1033" type="#_x0000_t75" style="width:20pt;height:37pt" o:ole="">
            <v:imagedata r:id="rId62" o:title=""/>
          </v:shape>
          <o:OLEObject Type="Embed" ProgID="Equation.DSMT4" ShapeID="_x0000_i1033" DrawAspect="Content" ObjectID="_1703485279" r:id="rId63"/>
        </w:object>
      </w:r>
      <w:r w:rsidR="00241433" w:rsidRPr="00AA0023">
        <w:rPr>
          <w:rFonts w:eastAsia="Times New Roman"/>
          <w:sz w:val="26"/>
          <w:szCs w:val="26"/>
        </w:rPr>
        <w:t>là kết quả của phép tính</w:t>
      </w:r>
      <w:r w:rsidR="00E058FA" w:rsidRPr="00AA0023">
        <w:rPr>
          <w:rFonts w:eastAsia="Times New Roman"/>
          <w:sz w:val="26"/>
          <w:szCs w:val="26"/>
        </w:rPr>
        <w:t>:</w:t>
      </w:r>
    </w:p>
    <w:p w:rsidR="00241433" w:rsidRPr="00AA0023" w:rsidRDefault="00241433" w:rsidP="00AA0023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5F60D0" w:rsidRDefault="005F60D0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lastRenderedPageBreak/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7:</w:t>
      </w:r>
      <w:r w:rsidRPr="00AA0023">
        <w:rPr>
          <w:rFonts w:eastAsia="Times New Roman"/>
          <w:sz w:val="26"/>
          <w:szCs w:val="26"/>
        </w:rPr>
        <w:t xml:space="preserve"> Tính </w:t>
      </w:r>
      <w:r w:rsidR="005F60D0" w:rsidRPr="00AA0023">
        <w:rPr>
          <w:position w:val="-28"/>
          <w:sz w:val="26"/>
          <w:szCs w:val="26"/>
          <w:lang w:val="pt-BR"/>
        </w:rPr>
        <w:object w:dxaOrig="1359" w:dyaOrig="680">
          <v:shape id="_x0000_i1034" type="#_x0000_t75" style="width:73pt;height:35.5pt" o:ole="">
            <v:imagedata r:id="rId64" o:title=""/>
          </v:shape>
          <o:OLEObject Type="Embed" ProgID="Equation.DSMT4" ShapeID="_x0000_i1034" DrawAspect="Content" ObjectID="_1703485280" r:id="rId65"/>
        </w:object>
      </w:r>
      <w:r w:rsidRPr="00AA0023">
        <w:rPr>
          <w:rFonts w:eastAsia="Times New Roman"/>
          <w:sz w:val="26"/>
          <w:szCs w:val="26"/>
        </w:rPr>
        <w:t> ta được kết quả:</w:t>
      </w:r>
    </w:p>
    <w:p w:rsidR="00241433" w:rsidRPr="00AA0023" w:rsidRDefault="00241433" w:rsidP="005F60D0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6E225D91" wp14:editId="376C88C0">
            <wp:extent cx="1828800" cy="761248"/>
            <wp:effectExtent l="0" t="0" r="0" b="1270"/>
            <wp:docPr id="128" name="Picture 12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341" cy="775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8:</w:t>
      </w:r>
      <w:r w:rsidRPr="00AA0023">
        <w:rPr>
          <w:rFonts w:eastAsia="Times New Roman"/>
          <w:sz w:val="26"/>
          <w:szCs w:val="26"/>
        </w:rPr>
        <w:t xml:space="preserve"> Tính giá trị của phép tính </w:t>
      </w:r>
      <w:r w:rsidR="00F75970" w:rsidRPr="00AA0023">
        <w:rPr>
          <w:position w:val="-28"/>
          <w:sz w:val="26"/>
          <w:szCs w:val="26"/>
          <w:lang w:val="pt-BR"/>
        </w:rPr>
        <w:object w:dxaOrig="1700" w:dyaOrig="680">
          <v:shape id="_x0000_i1035" type="#_x0000_t75" style="width:93.5pt;height:36.5pt" o:ole="">
            <v:imagedata r:id="rId67" o:title=""/>
          </v:shape>
          <o:OLEObject Type="Embed" ProgID="Equation.DSMT4" ShapeID="_x0000_i1035" DrawAspect="Content" ObjectID="_1703485281" r:id="rId68"/>
        </w:object>
      </w:r>
    </w:p>
    <w:p w:rsidR="00241433" w:rsidRPr="00AA0023" w:rsidRDefault="00184D95" w:rsidP="005F60D0">
      <w:pPr>
        <w:spacing w:after="0" w:line="360" w:lineRule="auto"/>
        <w:ind w:firstLine="993"/>
        <w:rPr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9C6F801" wp14:editId="4125186D">
                <wp:simplePos x="0" y="0"/>
                <wp:positionH relativeFrom="column">
                  <wp:posOffset>3225800</wp:posOffset>
                </wp:positionH>
                <wp:positionV relativeFrom="paragraph">
                  <wp:posOffset>742011</wp:posOffset>
                </wp:positionV>
                <wp:extent cx="2599690" cy="552450"/>
                <wp:effectExtent l="0" t="0" r="0" b="0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9690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940CEEE" wp14:editId="764F653D">
                                  <wp:extent cx="1367381" cy="365760"/>
                                  <wp:effectExtent l="0" t="0" r="4445" b="0"/>
                                  <wp:docPr id="166" name="Picture 16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3401" cy="3673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6F801" id="Text Box 109" o:spid="_x0000_s1052" type="#_x0000_t202" style="position:absolute;left:0;text-align:left;margin-left:254pt;margin-top:58.45pt;width:204.7pt;height:43.5pt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" fillcolor="white [3201]" stroked="f" strokeweight=".5pt">
                <v:textbox>
                  <w:txbxContent>
                    <w:p w:rsidR="00241433" w:rsidRDefault="00241433" w:rsidP="00241433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6940CEEE" wp14:editId="764F653D">
                            <wp:extent cx="1367381" cy="365760"/>
                            <wp:effectExtent l="0" t="0" r="4445" b="0"/>
                            <wp:docPr id="166" name="Picture 16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3401" cy="3673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41433"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4726F42D" wp14:editId="3C722F60">
            <wp:extent cx="1870271" cy="763325"/>
            <wp:effectExtent l="0" t="0" r="0" b="0"/>
            <wp:docPr id="130" name="Picture 13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280" cy="767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 xml:space="preserve">Câu </w:t>
      </w:r>
      <w:r w:rsidR="009E60EC" w:rsidRPr="00AA0023">
        <w:rPr>
          <w:rFonts w:eastAsia="Times New Roman"/>
          <w:b/>
          <w:bCs/>
          <w:sz w:val="26"/>
          <w:szCs w:val="26"/>
        </w:rPr>
        <w:t>4</w:t>
      </w:r>
      <w:r w:rsidRPr="00AA0023">
        <w:rPr>
          <w:rFonts w:eastAsia="Times New Roman"/>
          <w:b/>
          <w:bCs/>
          <w:sz w:val="26"/>
          <w:szCs w:val="26"/>
        </w:rPr>
        <w:t>9:</w:t>
      </w:r>
      <w:r w:rsidRPr="00AA0023">
        <w:rPr>
          <w:rFonts w:eastAsia="Times New Roman"/>
          <w:sz w:val="26"/>
          <w:szCs w:val="26"/>
        </w:rPr>
        <w:t> Số nào dưới dây là giá trị của biểu thức</w:t>
      </w:r>
      <w:r w:rsidRPr="00AA0023">
        <w:rPr>
          <w:rFonts w:eastAsia="Times New Roman"/>
          <w:noProof/>
          <w:sz w:val="26"/>
          <w:szCs w:val="26"/>
        </w:rPr>
        <w:t xml:space="preserve">    </w:t>
      </w:r>
      <w:r w:rsidRPr="00AA0023">
        <w:rPr>
          <w:rFonts w:eastAsia="Times New Roman"/>
          <w:sz w:val="26"/>
          <w:szCs w:val="26"/>
        </w:rPr>
        <w:t xml:space="preserve"> </w:t>
      </w:r>
    </w:p>
    <w:p w:rsidR="00184D95" w:rsidRPr="00AA0023" w:rsidRDefault="00184D95" w:rsidP="00AA0023">
      <w:pPr>
        <w:shd w:val="clear" w:color="auto" w:fill="FFFFFF"/>
        <w:spacing w:after="0" w:line="360" w:lineRule="auto"/>
        <w:ind w:left="720" w:firstLine="720"/>
        <w:jc w:val="both"/>
        <w:rPr>
          <w:rFonts w:eastAsia="Times New Roman"/>
          <w:sz w:val="26"/>
          <w:szCs w:val="26"/>
        </w:rPr>
      </w:pPr>
    </w:p>
    <w:p w:rsidR="00241433" w:rsidRPr="00AA0023" w:rsidRDefault="00241433" w:rsidP="00AA0023">
      <w:pPr>
        <w:shd w:val="clear" w:color="auto" w:fill="FFFFFF"/>
        <w:spacing w:after="0" w:line="360" w:lineRule="auto"/>
        <w:ind w:left="720" w:firstLine="720"/>
        <w:jc w:val="both"/>
        <w:rPr>
          <w:rFonts w:eastAsia="Times New Roman"/>
          <w:sz w:val="26"/>
          <w:szCs w:val="26"/>
        </w:rPr>
      </w:pPr>
      <w:r w:rsidRPr="00AA0023">
        <w:rPr>
          <w:rFonts w:eastAsia="Times New Roman"/>
          <w:sz w:val="26"/>
          <w:szCs w:val="26"/>
        </w:rPr>
        <w:t>A. 2           </w:t>
      </w:r>
      <w:r w:rsidR="00265C29">
        <w:rPr>
          <w:rFonts w:eastAsia="Times New Roman"/>
          <w:sz w:val="26"/>
          <w:szCs w:val="26"/>
        </w:rPr>
        <w:tab/>
      </w:r>
      <w:r w:rsidR="00265C2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 B. -1            </w:t>
      </w:r>
      <w:r w:rsidR="00265C29">
        <w:rPr>
          <w:rFonts w:eastAsia="Times New Roman"/>
          <w:sz w:val="26"/>
          <w:szCs w:val="26"/>
        </w:rPr>
        <w:tab/>
      </w:r>
      <w:r w:rsidR="00265C2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C. 1            </w:t>
      </w:r>
      <w:r w:rsidR="00265C29">
        <w:rPr>
          <w:rFonts w:eastAsia="Times New Roman"/>
          <w:sz w:val="26"/>
          <w:szCs w:val="26"/>
        </w:rPr>
        <w:tab/>
      </w:r>
      <w:r w:rsidR="00265C29">
        <w:rPr>
          <w:rFonts w:eastAsia="Times New Roman"/>
          <w:sz w:val="26"/>
          <w:szCs w:val="26"/>
        </w:rPr>
        <w:tab/>
      </w:r>
      <w:r w:rsidRPr="00AA0023">
        <w:rPr>
          <w:rFonts w:eastAsia="Times New Roman"/>
          <w:sz w:val="26"/>
          <w:szCs w:val="26"/>
        </w:rPr>
        <w:t>D. 0</w:t>
      </w:r>
    </w:p>
    <w:p w:rsidR="00184D95" w:rsidRPr="00AA0023" w:rsidRDefault="00184D95" w:rsidP="00AA0023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390453A" wp14:editId="50BC8342">
                <wp:simplePos x="0" y="0"/>
                <wp:positionH relativeFrom="column">
                  <wp:posOffset>1800225</wp:posOffset>
                </wp:positionH>
                <wp:positionV relativeFrom="paragraph">
                  <wp:posOffset>135559</wp:posOffset>
                </wp:positionV>
                <wp:extent cx="3159125" cy="552450"/>
                <wp:effectExtent l="0" t="0" r="3175" b="0"/>
                <wp:wrapNone/>
                <wp:docPr id="110" name="Text Box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9125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1433" w:rsidRDefault="00241433" w:rsidP="00241433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F42E4B6" wp14:editId="144CD670">
                                  <wp:extent cx="2967643" cy="423081"/>
                                  <wp:effectExtent l="0" t="0" r="4445" b="0"/>
                                  <wp:docPr id="167" name="Picture 167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88918" cy="4261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0453A" id="Text Box 110" o:spid="_x0000_s1053" type="#_x0000_t202" style="position:absolute;margin-left:141.75pt;margin-top:10.65pt;width:248.75pt;height:43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" fillcolor="white [3201]" stroked="f" strokeweight=".5pt">
                <v:textbox>
                  <w:txbxContent>
                    <w:p w:rsidR="00241433" w:rsidRDefault="00241433" w:rsidP="00241433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0F42E4B6" wp14:editId="144CD670">
                            <wp:extent cx="2967643" cy="423081"/>
                            <wp:effectExtent l="0" t="0" r="4445" b="0"/>
                            <wp:docPr id="167" name="Picture 167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88918" cy="4261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41433" w:rsidRPr="00AA0023" w:rsidRDefault="009E60EC" w:rsidP="00AA0023">
      <w:pPr>
        <w:spacing w:after="0" w:line="360" w:lineRule="auto"/>
        <w:rPr>
          <w:rFonts w:eastAsia="Times New Roman"/>
          <w:sz w:val="26"/>
          <w:szCs w:val="26"/>
        </w:rPr>
      </w:pPr>
      <w:r w:rsidRPr="00AA0023">
        <w:rPr>
          <w:rFonts w:eastAsia="Times New Roman"/>
          <w:b/>
          <w:bCs/>
          <w:sz w:val="26"/>
          <w:szCs w:val="26"/>
        </w:rPr>
        <w:t>Câu 5</w:t>
      </w:r>
      <w:r w:rsidR="00241433" w:rsidRPr="00AA0023">
        <w:rPr>
          <w:rFonts w:eastAsia="Times New Roman"/>
          <w:b/>
          <w:bCs/>
          <w:sz w:val="26"/>
          <w:szCs w:val="26"/>
        </w:rPr>
        <w:t>0:</w:t>
      </w:r>
      <w:r w:rsidR="00241433" w:rsidRPr="00AA0023">
        <w:rPr>
          <w:rFonts w:eastAsia="Times New Roman"/>
          <w:sz w:val="26"/>
          <w:szCs w:val="26"/>
        </w:rPr>
        <w:t> Cho các số hữu tỉ</w:t>
      </w:r>
      <w:r w:rsidR="00241433" w:rsidRPr="00AA0023">
        <w:rPr>
          <w:rFonts w:eastAsia="Times New Roman"/>
          <w:noProof/>
          <w:sz w:val="26"/>
          <w:szCs w:val="26"/>
        </w:rPr>
        <w:t xml:space="preserve">                                                                  </w:t>
      </w:r>
      <w:r w:rsidR="00241433" w:rsidRPr="00AA0023">
        <w:rPr>
          <w:rFonts w:eastAsia="Times New Roman"/>
          <w:sz w:val="26"/>
          <w:szCs w:val="26"/>
        </w:rPr>
        <w:t xml:space="preserve">. </w:t>
      </w:r>
      <w:r w:rsidR="00184D95" w:rsidRPr="00AA0023">
        <w:rPr>
          <w:rFonts w:eastAsia="Times New Roman"/>
          <w:sz w:val="26"/>
          <w:szCs w:val="26"/>
        </w:rPr>
        <w:t xml:space="preserve">          . </w:t>
      </w:r>
      <w:r w:rsidR="00241433" w:rsidRPr="00AA0023">
        <w:rPr>
          <w:rFonts w:eastAsia="Times New Roman"/>
          <w:sz w:val="26"/>
          <w:szCs w:val="26"/>
        </w:rPr>
        <w:t>Tổng x + y bằng</w:t>
      </w:r>
      <w:r w:rsidR="00265C29">
        <w:rPr>
          <w:rFonts w:eastAsia="Times New Roman"/>
          <w:sz w:val="26"/>
          <w:szCs w:val="26"/>
        </w:rPr>
        <w:t>:</w:t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</w:p>
    <w:p w:rsidR="00241433" w:rsidRPr="00AA0023" w:rsidRDefault="00241433" w:rsidP="00AA0023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drawing>
          <wp:inline distT="0" distB="0" distL="0" distR="0" wp14:anchorId="6B0455DD" wp14:editId="205EE5CA">
            <wp:extent cx="2266121" cy="1049572"/>
            <wp:effectExtent l="0" t="0" r="1270" b="0"/>
            <wp:docPr id="133" name="Picture 13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750" cy="1051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433" w:rsidRPr="00AA0023" w:rsidRDefault="00241433" w:rsidP="00AA0023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241433" w:rsidRPr="00AA0023" w:rsidRDefault="00241433" w:rsidP="00AA0023">
      <w:pPr>
        <w:shd w:val="clear" w:color="auto" w:fill="FFFFFF"/>
        <w:spacing w:after="0" w:line="360" w:lineRule="auto"/>
        <w:jc w:val="center"/>
        <w:rPr>
          <w:rFonts w:eastAsia="Times New Roman"/>
          <w:noProof/>
          <w:sz w:val="26"/>
          <w:szCs w:val="26"/>
        </w:rPr>
      </w:pPr>
      <w:r w:rsidRPr="00AA0023">
        <w:rPr>
          <w:rFonts w:eastAsia="Times New Roman"/>
          <w:noProof/>
          <w:sz w:val="26"/>
          <w:szCs w:val="26"/>
        </w:rPr>
        <w:t>-------------------HẾT---------------------</w:t>
      </w:r>
    </w:p>
    <w:sectPr w:rsidR="00241433" w:rsidRPr="00AA0023" w:rsidSect="00F74E34">
      <w:footerReference w:type="default" r:id="rId73"/>
      <w:pgSz w:w="11907" w:h="16839" w:code="9"/>
      <w:pgMar w:top="709" w:right="567" w:bottom="426" w:left="1134" w:header="284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47E2" w:rsidRDefault="00CF47E2" w:rsidP="00466CAB">
      <w:pPr>
        <w:spacing w:after="0" w:line="240" w:lineRule="auto"/>
      </w:pPr>
      <w:r>
        <w:separator/>
      </w:r>
    </w:p>
  </w:endnote>
  <w:endnote w:type="continuationSeparator" w:id="0">
    <w:p w:rsidR="00CF47E2" w:rsidRDefault="00CF47E2" w:rsidP="00466C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84328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90995" w:rsidRDefault="0099099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7597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990995" w:rsidRPr="00F44B9B" w:rsidRDefault="00F44B9B">
    <w:pPr>
      <w:pStyle w:val="Footer"/>
      <w:rPr>
        <w:i/>
        <w:sz w:val="28"/>
        <w:szCs w:val="28"/>
      </w:rPr>
    </w:pPr>
    <w:r w:rsidRPr="00F44B9B">
      <w:rPr>
        <w:i/>
        <w:sz w:val="28"/>
        <w:szCs w:val="28"/>
      </w:rPr>
      <w:t>Toán 7 – Mã đề 0</w:t>
    </w:r>
    <w:r w:rsidR="00B90117">
      <w:rPr>
        <w:i/>
        <w:sz w:val="28"/>
        <w:szCs w:val="28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47E2" w:rsidRDefault="00CF47E2" w:rsidP="00466CAB">
      <w:pPr>
        <w:spacing w:after="0" w:line="240" w:lineRule="auto"/>
      </w:pPr>
      <w:r>
        <w:separator/>
      </w:r>
    </w:p>
  </w:footnote>
  <w:footnote w:type="continuationSeparator" w:id="0">
    <w:p w:rsidR="00CF47E2" w:rsidRDefault="00CF47E2" w:rsidP="00466C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12F88"/>
    <w:multiLevelType w:val="hybridMultilevel"/>
    <w:tmpl w:val="795C5D5E"/>
    <w:lvl w:ilvl="0" w:tplc="3132B33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99D493E"/>
    <w:multiLevelType w:val="hybridMultilevel"/>
    <w:tmpl w:val="D54A0D34"/>
    <w:lvl w:ilvl="0" w:tplc="FBC0A308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70E66D4B"/>
    <w:multiLevelType w:val="hybridMultilevel"/>
    <w:tmpl w:val="F82EA1EA"/>
    <w:lvl w:ilvl="0" w:tplc="43EAC23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021F"/>
    <w:rsid w:val="00004D0B"/>
    <w:rsid w:val="00037139"/>
    <w:rsid w:val="00084DB5"/>
    <w:rsid w:val="000C35F8"/>
    <w:rsid w:val="000C4798"/>
    <w:rsid w:val="000D6D27"/>
    <w:rsid w:val="001254A2"/>
    <w:rsid w:val="00137C5F"/>
    <w:rsid w:val="001523AE"/>
    <w:rsid w:val="001546EA"/>
    <w:rsid w:val="0016103D"/>
    <w:rsid w:val="001622FC"/>
    <w:rsid w:val="0016243F"/>
    <w:rsid w:val="00184D95"/>
    <w:rsid w:val="001E745D"/>
    <w:rsid w:val="00214458"/>
    <w:rsid w:val="00241433"/>
    <w:rsid w:val="0024382C"/>
    <w:rsid w:val="00265C29"/>
    <w:rsid w:val="00275DF2"/>
    <w:rsid w:val="002A208F"/>
    <w:rsid w:val="002A4805"/>
    <w:rsid w:val="002E335D"/>
    <w:rsid w:val="002F4C43"/>
    <w:rsid w:val="003009BC"/>
    <w:rsid w:val="003242E7"/>
    <w:rsid w:val="00325C6C"/>
    <w:rsid w:val="0039077E"/>
    <w:rsid w:val="00393D1B"/>
    <w:rsid w:val="003C725F"/>
    <w:rsid w:val="003D62A5"/>
    <w:rsid w:val="003E5B30"/>
    <w:rsid w:val="003F1B76"/>
    <w:rsid w:val="00411467"/>
    <w:rsid w:val="00422161"/>
    <w:rsid w:val="00436525"/>
    <w:rsid w:val="00466CAB"/>
    <w:rsid w:val="004A021F"/>
    <w:rsid w:val="004D593B"/>
    <w:rsid w:val="00512EBB"/>
    <w:rsid w:val="00513D12"/>
    <w:rsid w:val="00534790"/>
    <w:rsid w:val="00542EE3"/>
    <w:rsid w:val="00545E79"/>
    <w:rsid w:val="005847F0"/>
    <w:rsid w:val="005854FA"/>
    <w:rsid w:val="00586EA5"/>
    <w:rsid w:val="005879E3"/>
    <w:rsid w:val="005E7442"/>
    <w:rsid w:val="005F60D0"/>
    <w:rsid w:val="0061126B"/>
    <w:rsid w:val="00634B18"/>
    <w:rsid w:val="00635049"/>
    <w:rsid w:val="006A358D"/>
    <w:rsid w:val="006A561E"/>
    <w:rsid w:val="006F7B8C"/>
    <w:rsid w:val="00791ABD"/>
    <w:rsid w:val="007C3872"/>
    <w:rsid w:val="007E0827"/>
    <w:rsid w:val="0081583C"/>
    <w:rsid w:val="00836DA0"/>
    <w:rsid w:val="00844098"/>
    <w:rsid w:val="00875A8F"/>
    <w:rsid w:val="008F5612"/>
    <w:rsid w:val="008F7AD3"/>
    <w:rsid w:val="00940202"/>
    <w:rsid w:val="00985BED"/>
    <w:rsid w:val="00990995"/>
    <w:rsid w:val="009E60EC"/>
    <w:rsid w:val="009F29C9"/>
    <w:rsid w:val="00A729E1"/>
    <w:rsid w:val="00A86CA8"/>
    <w:rsid w:val="00AA0023"/>
    <w:rsid w:val="00AC5E11"/>
    <w:rsid w:val="00B20313"/>
    <w:rsid w:val="00B22008"/>
    <w:rsid w:val="00B26572"/>
    <w:rsid w:val="00B45B02"/>
    <w:rsid w:val="00B50582"/>
    <w:rsid w:val="00B71FBD"/>
    <w:rsid w:val="00B87D5B"/>
    <w:rsid w:val="00B90117"/>
    <w:rsid w:val="00B96DE6"/>
    <w:rsid w:val="00C33404"/>
    <w:rsid w:val="00C511AA"/>
    <w:rsid w:val="00C62846"/>
    <w:rsid w:val="00C67357"/>
    <w:rsid w:val="00C80890"/>
    <w:rsid w:val="00CF47E2"/>
    <w:rsid w:val="00D04C3E"/>
    <w:rsid w:val="00D26C10"/>
    <w:rsid w:val="00D27AEB"/>
    <w:rsid w:val="00D34FEE"/>
    <w:rsid w:val="00D35C29"/>
    <w:rsid w:val="00D62582"/>
    <w:rsid w:val="00D776C4"/>
    <w:rsid w:val="00D87AC1"/>
    <w:rsid w:val="00DA68D1"/>
    <w:rsid w:val="00DC28B8"/>
    <w:rsid w:val="00DF186D"/>
    <w:rsid w:val="00E0106A"/>
    <w:rsid w:val="00E058FA"/>
    <w:rsid w:val="00E255E0"/>
    <w:rsid w:val="00E377FA"/>
    <w:rsid w:val="00E647AE"/>
    <w:rsid w:val="00E875A4"/>
    <w:rsid w:val="00E92012"/>
    <w:rsid w:val="00EF47D3"/>
    <w:rsid w:val="00F44B9B"/>
    <w:rsid w:val="00F61D8B"/>
    <w:rsid w:val="00F74E34"/>
    <w:rsid w:val="00F75970"/>
    <w:rsid w:val="00F9049D"/>
    <w:rsid w:val="00FB3C12"/>
    <w:rsid w:val="00FF5E65"/>
    <w:rsid w:val="00FF6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67D7D9"/>
  <w15:docId w15:val="{996F9CFB-39BB-4648-A514-65D197A29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A021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A021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02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2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6CAB"/>
  </w:style>
  <w:style w:type="paragraph" w:styleId="Footer">
    <w:name w:val="footer"/>
    <w:basedOn w:val="Normal"/>
    <w:link w:val="Foot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6CAB"/>
  </w:style>
  <w:style w:type="paragraph" w:styleId="NoSpacing">
    <w:name w:val="No Spacing"/>
    <w:uiPriority w:val="1"/>
    <w:qFormat/>
    <w:rsid w:val="0016103D"/>
    <w:pPr>
      <w:spacing w:after="0" w:line="240" w:lineRule="auto"/>
    </w:pPr>
    <w:rPr>
      <w:rFonts w:eastAsia="Calibri"/>
      <w:sz w:val="26"/>
      <w:szCs w:val="24"/>
    </w:rPr>
  </w:style>
  <w:style w:type="paragraph" w:styleId="ListParagraph">
    <w:name w:val="List Paragraph"/>
    <w:basedOn w:val="Normal"/>
    <w:uiPriority w:val="34"/>
    <w:qFormat/>
    <w:rsid w:val="00AC5E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1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24345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321120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984345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640065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07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6750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978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3103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188270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139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861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038236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9624614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818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268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382568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426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96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444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977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8501770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460518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104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0777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4030404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954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5283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95087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34295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62770610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040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8940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870347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6773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086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3478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7870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058119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9786533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20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8728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2811929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827749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797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3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005485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349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2721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1765962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464824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11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39050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4969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09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1807931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955742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oleObject" Target="embeddings/oleObject9.bin"/><Relationship Id="rId6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oleObject" Target="embeddings/oleObject4.bin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1.png"/><Relationship Id="rId58" Type="http://schemas.openxmlformats.org/officeDocument/2006/relationships/oleObject" Target="embeddings/oleObject7.bin"/><Relationship Id="rId66" Type="http://schemas.openxmlformats.org/officeDocument/2006/relationships/image" Target="media/image50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7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2.wmf"/><Relationship Id="rId35" Type="http://schemas.openxmlformats.org/officeDocument/2006/relationships/image" Target="media/image26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4.png"/><Relationship Id="rId64" Type="http://schemas.openxmlformats.org/officeDocument/2006/relationships/image" Target="media/image49.wmf"/><Relationship Id="rId69" Type="http://schemas.openxmlformats.org/officeDocument/2006/relationships/image" Target="media/image5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6.bin"/><Relationship Id="rId72" Type="http://schemas.openxmlformats.org/officeDocument/2006/relationships/image" Target="media/image55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8.wmf"/><Relationship Id="rId46" Type="http://schemas.openxmlformats.org/officeDocument/2006/relationships/image" Target="media/image35.png"/><Relationship Id="rId59" Type="http://schemas.openxmlformats.org/officeDocument/2006/relationships/image" Target="media/image46.wmf"/><Relationship Id="rId67" Type="http://schemas.openxmlformats.org/officeDocument/2006/relationships/image" Target="media/image51.wmf"/><Relationship Id="rId20" Type="http://schemas.openxmlformats.org/officeDocument/2006/relationships/image" Target="media/image13.png"/><Relationship Id="rId41" Type="http://schemas.openxmlformats.org/officeDocument/2006/relationships/image" Target="media/image30.png"/><Relationship Id="rId54" Type="http://schemas.openxmlformats.org/officeDocument/2006/relationships/image" Target="media/image42.png"/><Relationship Id="rId62" Type="http://schemas.openxmlformats.org/officeDocument/2006/relationships/image" Target="media/image48.wmf"/><Relationship Id="rId70" Type="http://schemas.openxmlformats.org/officeDocument/2006/relationships/image" Target="media/image53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36" Type="http://schemas.openxmlformats.org/officeDocument/2006/relationships/image" Target="media/image27.wmf"/><Relationship Id="rId49" Type="http://schemas.openxmlformats.org/officeDocument/2006/relationships/image" Target="media/image38.png"/><Relationship Id="rId57" Type="http://schemas.openxmlformats.org/officeDocument/2006/relationships/image" Target="media/image45.wmf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44" Type="http://schemas.openxmlformats.org/officeDocument/2006/relationships/image" Target="media/image33.png"/><Relationship Id="rId52" Type="http://schemas.openxmlformats.org/officeDocument/2006/relationships/image" Target="media/image40.png"/><Relationship Id="rId60" Type="http://schemas.openxmlformats.org/officeDocument/2006/relationships/oleObject" Target="embeddings/oleObject8.bin"/><Relationship Id="rId65" Type="http://schemas.openxmlformats.org/officeDocument/2006/relationships/oleObject" Target="embeddings/oleObject10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Relationship Id="rId34" Type="http://schemas.openxmlformats.org/officeDocument/2006/relationships/image" Target="media/image25.png"/><Relationship Id="rId50" Type="http://schemas.openxmlformats.org/officeDocument/2006/relationships/image" Target="media/image39.wmf"/><Relationship Id="rId55" Type="http://schemas.openxmlformats.org/officeDocument/2006/relationships/image" Target="media/image43.png"/><Relationship Id="rId7" Type="http://schemas.openxmlformats.org/officeDocument/2006/relationships/image" Target="media/image1.wmf"/><Relationship Id="rId71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8</Pages>
  <Words>1205</Words>
  <Characters>6874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1T04:10:00Z</dcterms:created>
  <dcterms:modified xsi:type="dcterms:W3CDTF">2022-01-12T02:35:00Z</dcterms:modified>
</cp:coreProperties>
</file>